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14" w:type="dxa"/>
        <w:tblLook w:val="01E0"/>
      </w:tblPr>
      <w:tblGrid>
        <w:gridCol w:w="947"/>
        <w:gridCol w:w="1950"/>
        <w:gridCol w:w="1039"/>
        <w:gridCol w:w="425"/>
        <w:gridCol w:w="5953"/>
      </w:tblGrid>
      <w:tr w:rsidR="00C46E79" w:rsidRPr="00962F92" w:rsidTr="00C46E79">
        <w:tc>
          <w:tcPr>
            <w:tcW w:w="3936" w:type="dxa"/>
            <w:gridSpan w:val="3"/>
            <w:hideMark/>
          </w:tcPr>
          <w:p w:rsidR="00C46E79" w:rsidRPr="00C46E79" w:rsidRDefault="00C46E79" w:rsidP="00BA1E73">
            <w:pPr>
              <w:spacing w:after="0"/>
              <w:jc w:val="center"/>
              <w:rPr>
                <w:rFonts w:ascii="Times New Roman" w:eastAsia="Calibri" w:hAnsi="Times New Roman" w:cs="Times New Roman"/>
                <w:b/>
                <w:i/>
                <w:sz w:val="20"/>
                <w:szCs w:val="20"/>
              </w:rPr>
            </w:pPr>
            <w:r w:rsidRPr="00C46E79">
              <w:rPr>
                <w:rFonts w:ascii="Times New Roman" w:eastAsia="Calibri" w:hAnsi="Times New Roman" w:cs="Times New Roman"/>
                <w:b/>
                <w:i/>
                <w:sz w:val="20"/>
                <w:szCs w:val="20"/>
              </w:rPr>
              <w:t>Trường THPT Nguyễn Hữu Cầu</w:t>
            </w:r>
          </w:p>
          <w:p w:rsidR="00C46E79" w:rsidRPr="00C46E79" w:rsidRDefault="00C46E79" w:rsidP="00BA1E73">
            <w:pPr>
              <w:tabs>
                <w:tab w:val="center" w:pos="6634"/>
              </w:tabs>
              <w:spacing w:after="0"/>
              <w:jc w:val="center"/>
              <w:rPr>
                <w:rFonts w:ascii="Times New Roman" w:eastAsia="Calibri" w:hAnsi="Times New Roman" w:cs="Times New Roman"/>
                <w:sz w:val="20"/>
                <w:szCs w:val="20"/>
                <w:vertAlign w:val="superscript"/>
              </w:rPr>
            </w:pPr>
            <w:r w:rsidRPr="00C46E79">
              <w:rPr>
                <w:rFonts w:ascii="Times New Roman" w:eastAsia="Calibri" w:hAnsi="Times New Roman" w:cs="Times New Roman"/>
                <w:sz w:val="20"/>
                <w:szCs w:val="20"/>
                <w:vertAlign w:val="superscript"/>
              </w:rPr>
              <w:sym w:font="Wingdings 2" w:char="00E9"/>
            </w:r>
            <w:r w:rsidRPr="00C46E79">
              <w:rPr>
                <w:rFonts w:ascii="Times New Roman" w:eastAsia="Calibri" w:hAnsi="Times New Roman" w:cs="Times New Roman"/>
                <w:sz w:val="20"/>
                <w:szCs w:val="20"/>
                <w:vertAlign w:val="superscript"/>
              </w:rPr>
              <w:sym w:font="Wingdings 2" w:char="00E9"/>
            </w:r>
            <w:r w:rsidRPr="00C46E79">
              <w:rPr>
                <w:rFonts w:ascii="Times New Roman" w:eastAsia="Calibri" w:hAnsi="Times New Roman" w:cs="Times New Roman"/>
                <w:sz w:val="20"/>
                <w:szCs w:val="20"/>
                <w:vertAlign w:val="superscript"/>
              </w:rPr>
              <w:sym w:font="Wingdings 2" w:char="00E9"/>
            </w:r>
            <w:r w:rsidRPr="00C46E79">
              <w:rPr>
                <w:rFonts w:ascii="Times New Roman" w:eastAsia="Calibri" w:hAnsi="Times New Roman" w:cs="Times New Roman"/>
                <w:sz w:val="20"/>
                <w:szCs w:val="20"/>
                <w:vertAlign w:val="superscript"/>
              </w:rPr>
              <w:sym w:font="Wingdings 2" w:char="00E9"/>
            </w:r>
          </w:p>
          <w:p w:rsidR="00C46E79" w:rsidRPr="00C46E79" w:rsidRDefault="00C46E79" w:rsidP="00BA1E73">
            <w:pPr>
              <w:spacing w:after="0"/>
              <w:rPr>
                <w:rFonts w:ascii="Times New Roman" w:eastAsia="Calibri" w:hAnsi="Times New Roman" w:cs="Times New Roman"/>
                <w:i/>
                <w:sz w:val="20"/>
                <w:szCs w:val="20"/>
              </w:rPr>
            </w:pPr>
            <w:r w:rsidRPr="00C46E79">
              <w:rPr>
                <w:rFonts w:ascii="Times New Roman" w:eastAsia="Calibri" w:hAnsi="Times New Roman" w:cs="Times New Roman"/>
                <w:i/>
                <w:sz w:val="20"/>
                <w:szCs w:val="20"/>
              </w:rPr>
              <w:t xml:space="preserve"> Tên học sinh: …</w:t>
            </w:r>
          </w:p>
          <w:p w:rsidR="00C46E79" w:rsidRPr="00C46E79" w:rsidRDefault="00C46E79" w:rsidP="00BA1E73">
            <w:pPr>
              <w:spacing w:after="0"/>
              <w:rPr>
                <w:rFonts w:ascii="Times New Roman" w:eastAsia="Calibri" w:hAnsi="Times New Roman" w:cs="Times New Roman"/>
                <w:sz w:val="20"/>
                <w:szCs w:val="20"/>
              </w:rPr>
            </w:pPr>
            <w:r w:rsidRPr="00C46E79">
              <w:rPr>
                <w:rFonts w:ascii="Times New Roman" w:eastAsia="Calibri" w:hAnsi="Times New Roman" w:cs="Times New Roman"/>
                <w:i/>
                <w:sz w:val="20"/>
                <w:szCs w:val="20"/>
              </w:rPr>
              <w:t xml:space="preserve"> Số báo danh: …</w:t>
            </w:r>
          </w:p>
        </w:tc>
        <w:tc>
          <w:tcPr>
            <w:tcW w:w="425" w:type="dxa"/>
          </w:tcPr>
          <w:p w:rsidR="00C46E79" w:rsidRPr="00C46E79" w:rsidRDefault="00C46E79" w:rsidP="00BA1E73">
            <w:pPr>
              <w:spacing w:after="0"/>
              <w:rPr>
                <w:rFonts w:ascii="Times New Roman" w:eastAsia="Calibri" w:hAnsi="Times New Roman" w:cs="Times New Roman"/>
                <w:sz w:val="20"/>
                <w:szCs w:val="20"/>
              </w:rPr>
            </w:pPr>
          </w:p>
        </w:tc>
        <w:tc>
          <w:tcPr>
            <w:tcW w:w="5953" w:type="dxa"/>
            <w:hideMark/>
          </w:tcPr>
          <w:p w:rsidR="00C46E79" w:rsidRPr="00C46E79" w:rsidRDefault="00C46E79" w:rsidP="00BA1E73">
            <w:pPr>
              <w:spacing w:after="0"/>
              <w:jc w:val="center"/>
              <w:rPr>
                <w:rFonts w:ascii="Times New Roman" w:eastAsia="Calibri" w:hAnsi="Times New Roman" w:cs="Times New Roman"/>
                <w:b/>
                <w:sz w:val="20"/>
                <w:szCs w:val="20"/>
              </w:rPr>
            </w:pPr>
            <w:r w:rsidRPr="00C46E79">
              <w:rPr>
                <w:rFonts w:ascii="Times New Roman" w:eastAsia="Calibri" w:hAnsi="Times New Roman" w:cs="Times New Roman"/>
                <w:b/>
                <w:sz w:val="20"/>
                <w:szCs w:val="20"/>
              </w:rPr>
              <w:t>ĐỀ KIỂM TRA HKII (2016-2017)</w:t>
            </w:r>
          </w:p>
          <w:p w:rsidR="00C46E79" w:rsidRPr="00C46E79" w:rsidRDefault="00C46E79" w:rsidP="00BA1E73">
            <w:pPr>
              <w:spacing w:after="0"/>
              <w:jc w:val="center"/>
              <w:rPr>
                <w:rFonts w:ascii="Times New Roman" w:eastAsia="Calibri" w:hAnsi="Times New Roman" w:cs="Times New Roman"/>
                <w:b/>
                <w:sz w:val="20"/>
                <w:szCs w:val="20"/>
              </w:rPr>
            </w:pPr>
            <w:r w:rsidRPr="00C46E79">
              <w:rPr>
                <w:rFonts w:ascii="Times New Roman" w:eastAsia="Calibri" w:hAnsi="Times New Roman" w:cs="Times New Roman"/>
                <w:b/>
                <w:sz w:val="20"/>
                <w:szCs w:val="20"/>
              </w:rPr>
              <w:t>Môn Vật lý chuyên – Lớp 12A1 – Ngày 25.4.2017</w:t>
            </w:r>
          </w:p>
          <w:p w:rsidR="00C46E79" w:rsidRPr="00C46E79" w:rsidRDefault="00C46E79" w:rsidP="00BA1E73">
            <w:pPr>
              <w:spacing w:after="0"/>
              <w:jc w:val="center"/>
              <w:rPr>
                <w:rFonts w:ascii="Times New Roman" w:eastAsia="Calibri" w:hAnsi="Times New Roman" w:cs="Times New Roman"/>
                <w:sz w:val="20"/>
                <w:szCs w:val="20"/>
              </w:rPr>
            </w:pPr>
            <w:r w:rsidRPr="00C46E79">
              <w:rPr>
                <w:rFonts w:ascii="Times New Roman" w:eastAsia="Calibri" w:hAnsi="Times New Roman" w:cs="Times New Roman"/>
                <w:sz w:val="20"/>
                <w:szCs w:val="20"/>
              </w:rPr>
              <w:t>____________________</w:t>
            </w:r>
          </w:p>
          <w:p w:rsidR="00C46E79" w:rsidRPr="00C46E79" w:rsidRDefault="00C46E79" w:rsidP="00BA1E73">
            <w:pPr>
              <w:spacing w:after="0"/>
              <w:jc w:val="right"/>
              <w:rPr>
                <w:rFonts w:ascii="Times New Roman" w:eastAsia="Calibri" w:hAnsi="Times New Roman" w:cs="Times New Roman"/>
                <w:b/>
                <w:i/>
                <w:sz w:val="20"/>
                <w:szCs w:val="20"/>
              </w:rPr>
            </w:pPr>
            <w:r w:rsidRPr="00C46E79">
              <w:rPr>
                <w:rFonts w:ascii="Times New Roman" w:eastAsia="Calibri" w:hAnsi="Times New Roman" w:cs="Times New Roman"/>
                <w:b/>
                <w:i/>
                <w:sz w:val="20"/>
                <w:szCs w:val="20"/>
              </w:rPr>
              <w:t>Thời gian làm bài 90 phút</w:t>
            </w:r>
          </w:p>
        </w:tc>
      </w:tr>
      <w:tr w:rsidR="00C46E79" w:rsidRPr="00962F92" w:rsidTr="00C46E79">
        <w:tc>
          <w:tcPr>
            <w:tcW w:w="947" w:type="dxa"/>
            <w:tcBorders>
              <w:top w:val="nil"/>
              <w:left w:val="nil"/>
              <w:bottom w:val="nil"/>
              <w:right w:val="single" w:sz="4" w:space="0" w:color="auto"/>
            </w:tcBorders>
          </w:tcPr>
          <w:p w:rsidR="00C46E79" w:rsidRPr="00962F92" w:rsidRDefault="00C46E79" w:rsidP="00BA1E73">
            <w:pPr>
              <w:spacing w:after="0"/>
              <w:jc w:val="center"/>
              <w:rPr>
                <w:rFonts w:ascii="Times New Roman" w:eastAsia="Calibri" w:hAnsi="Times New Roman" w:cs="Times New Roman"/>
                <w:sz w:val="21"/>
                <w:szCs w:val="21"/>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C46E79" w:rsidRPr="00C46E79" w:rsidRDefault="00C46E79" w:rsidP="00C46E79">
            <w:pPr>
              <w:spacing w:after="0"/>
              <w:jc w:val="center"/>
              <w:rPr>
                <w:rFonts w:ascii="Times New Roman" w:eastAsia="Calibri" w:hAnsi="Times New Roman" w:cs="Times New Roman"/>
                <w:b/>
                <w:sz w:val="20"/>
                <w:szCs w:val="20"/>
              </w:rPr>
            </w:pPr>
            <w:r w:rsidRPr="00C46E79">
              <w:rPr>
                <w:rFonts w:ascii="Times New Roman" w:eastAsia="Calibri" w:hAnsi="Times New Roman" w:cs="Times New Roman"/>
                <w:b/>
                <w:sz w:val="20"/>
                <w:szCs w:val="20"/>
              </w:rPr>
              <w:t>Mã đề: 262</w:t>
            </w:r>
          </w:p>
        </w:tc>
        <w:tc>
          <w:tcPr>
            <w:tcW w:w="1039" w:type="dxa"/>
            <w:tcBorders>
              <w:top w:val="nil"/>
              <w:left w:val="single" w:sz="4" w:space="0" w:color="auto"/>
              <w:bottom w:val="nil"/>
              <w:right w:val="nil"/>
            </w:tcBorders>
          </w:tcPr>
          <w:p w:rsidR="00C46E79" w:rsidRPr="00C46E79" w:rsidRDefault="00C46E79" w:rsidP="00BA1E73">
            <w:pPr>
              <w:spacing w:after="0"/>
              <w:rPr>
                <w:rFonts w:ascii="Times New Roman" w:eastAsia="Calibri" w:hAnsi="Times New Roman" w:cs="Times New Roman"/>
                <w:sz w:val="20"/>
                <w:szCs w:val="20"/>
              </w:rPr>
            </w:pPr>
          </w:p>
        </w:tc>
        <w:tc>
          <w:tcPr>
            <w:tcW w:w="425" w:type="dxa"/>
          </w:tcPr>
          <w:p w:rsidR="00C46E79" w:rsidRPr="00C46E79" w:rsidRDefault="00C46E79" w:rsidP="00BA1E73">
            <w:pPr>
              <w:spacing w:after="0"/>
              <w:rPr>
                <w:rFonts w:ascii="Times New Roman" w:eastAsia="Calibri" w:hAnsi="Times New Roman" w:cs="Times New Roman"/>
                <w:sz w:val="20"/>
                <w:szCs w:val="20"/>
              </w:rPr>
            </w:pPr>
          </w:p>
        </w:tc>
        <w:tc>
          <w:tcPr>
            <w:tcW w:w="5953" w:type="dxa"/>
          </w:tcPr>
          <w:p w:rsidR="00C46E79" w:rsidRPr="00C46E79" w:rsidRDefault="00C46E79" w:rsidP="00BA1E73">
            <w:pPr>
              <w:spacing w:after="0"/>
              <w:rPr>
                <w:rFonts w:ascii="Times New Roman" w:eastAsia="Calibri" w:hAnsi="Times New Roman" w:cs="Times New Roman"/>
                <w:b/>
                <w:sz w:val="20"/>
                <w:szCs w:val="20"/>
              </w:rPr>
            </w:pPr>
          </w:p>
          <w:p w:rsidR="00C46E79" w:rsidRPr="00C46E79" w:rsidRDefault="00C46E79" w:rsidP="00BA1E73">
            <w:pPr>
              <w:spacing w:after="0"/>
              <w:jc w:val="center"/>
              <w:rPr>
                <w:rFonts w:ascii="Times New Roman" w:eastAsia="Calibri" w:hAnsi="Times New Roman" w:cs="Times New Roman"/>
                <w:b/>
                <w:i/>
                <w:sz w:val="20"/>
                <w:szCs w:val="20"/>
              </w:rPr>
            </w:pPr>
          </w:p>
        </w:tc>
      </w:tr>
    </w:tbl>
    <w:p w:rsidR="00C46E79" w:rsidRPr="00C46E79" w:rsidRDefault="00C46E79" w:rsidP="00C46E79">
      <w:pPr>
        <w:spacing w:before="120" w:after="120" w:line="240" w:lineRule="auto"/>
        <w:rPr>
          <w:rFonts w:ascii="Times New Roman" w:hAnsi="Times New Roman" w:cs="Times New Roman"/>
          <w:i/>
          <w:color w:val="FF0000"/>
          <w:sz w:val="19"/>
          <w:szCs w:val="19"/>
        </w:rPr>
      </w:pPr>
      <w:r w:rsidRPr="00C46E79">
        <w:rPr>
          <w:rFonts w:ascii="Times New Roman" w:hAnsi="Times New Roman" w:cs="Times New Roman"/>
          <w:b/>
          <w:i/>
          <w:color w:val="FF0000"/>
          <w:sz w:val="19"/>
          <w:szCs w:val="19"/>
        </w:rPr>
        <w:t>A. Phần trắc nghiệm</w:t>
      </w:r>
      <w:r w:rsidRPr="00C46E79">
        <w:rPr>
          <w:rFonts w:ascii="Times New Roman" w:hAnsi="Times New Roman" w:cs="Times New Roman"/>
          <w:i/>
          <w:color w:val="FF0000"/>
          <w:sz w:val="19"/>
          <w:szCs w:val="19"/>
        </w:rPr>
        <w:t xml:space="preserve"> (6</w:t>
      </w:r>
      <w:proofErr w:type="gramStart"/>
      <w:r w:rsidRPr="00C46E79">
        <w:rPr>
          <w:rFonts w:ascii="Times New Roman" w:hAnsi="Times New Roman" w:cs="Times New Roman"/>
          <w:i/>
          <w:color w:val="FF0000"/>
          <w:sz w:val="19"/>
          <w:szCs w:val="19"/>
        </w:rPr>
        <w:t>,0</w:t>
      </w:r>
      <w:proofErr w:type="gramEnd"/>
      <w:r w:rsidRPr="00C46E79">
        <w:rPr>
          <w:rFonts w:ascii="Times New Roman" w:hAnsi="Times New Roman" w:cs="Times New Roman"/>
          <w:i/>
          <w:color w:val="FF0000"/>
          <w:sz w:val="19"/>
          <w:szCs w:val="19"/>
        </w:rPr>
        <w:t xml:space="preserve"> điểm)</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1: </w:t>
      </w:r>
      <w:r w:rsidRPr="00C46E79">
        <w:rPr>
          <w:rFonts w:ascii="Times New Roman" w:hAnsi="Times New Roman" w:cs="Times New Roman"/>
          <w:sz w:val="19"/>
          <w:szCs w:val="19"/>
          <w:lang w:val="nl-NL"/>
        </w:rPr>
        <w:t xml:space="preserve"> Thực hiện thí nghiệm giao thoa ánh sáng đơn sắc bằng khe I-âng ở không khí </w:t>
      </w:r>
      <w:proofErr w:type="gramStart"/>
      <w:r w:rsidRPr="00C46E79">
        <w:rPr>
          <w:rFonts w:ascii="Times New Roman" w:hAnsi="Times New Roman" w:cs="Times New Roman"/>
          <w:sz w:val="19"/>
          <w:szCs w:val="19"/>
          <w:lang w:val="nl-NL"/>
        </w:rPr>
        <w:t>( chiết</w:t>
      </w:r>
      <w:proofErr w:type="gramEnd"/>
      <w:r w:rsidRPr="00C46E79">
        <w:rPr>
          <w:rFonts w:ascii="Times New Roman" w:hAnsi="Times New Roman" w:cs="Times New Roman"/>
          <w:sz w:val="19"/>
          <w:szCs w:val="19"/>
          <w:lang w:val="nl-NL"/>
        </w:rPr>
        <w:t xml:space="preserve"> suất n = 1). Đánh dấu điểm M trên màn, tại M có một vân sáng. Trong khoảng từ M đến vân trung tâm còn 3 vân sáng nữa. Nhúng toàn bộ hệ giao thoa vào môi trường chất lỏng thì thấy M vẫn là một vân sáng nhưng khác so với khi ở không khí một bậc. Chiết suất n của môi trường đó là:</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it-IT"/>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lang w:val="nl-NL"/>
        </w:rPr>
        <w:t>1</w:t>
      </w:r>
      <w:proofErr w:type="gramStart"/>
      <w:r w:rsidRPr="00C46E79">
        <w:rPr>
          <w:rFonts w:ascii="Times New Roman" w:hAnsi="Times New Roman" w:cs="Times New Roman"/>
          <w:sz w:val="19"/>
          <w:szCs w:val="19"/>
          <w:lang w:val="nl-NL"/>
        </w:rPr>
        <w:t>,25</w:t>
      </w:r>
      <w:proofErr w:type="gramEnd"/>
      <w:r w:rsidRPr="00C46E79">
        <w:rPr>
          <w:rFonts w:ascii="Times New Roman" w:hAnsi="Times New Roman" w:cs="Times New Roman"/>
          <w:sz w:val="19"/>
          <w:szCs w:val="19"/>
          <w:lang w:val="nl-NL"/>
        </w:rPr>
        <w:tab/>
      </w:r>
      <w:r w:rsidRPr="00C46E79">
        <w:rPr>
          <w:rFonts w:ascii="Times New Roman" w:hAnsi="Times New Roman" w:cs="Times New Roman"/>
          <w:sz w:val="19"/>
          <w:szCs w:val="19"/>
        </w:rPr>
        <w:t xml:space="preserve">B. </w:t>
      </w:r>
      <w:r w:rsidRPr="00C46E79">
        <w:rPr>
          <w:rFonts w:ascii="Times New Roman" w:hAnsi="Times New Roman" w:cs="Times New Roman"/>
          <w:position w:val="-24"/>
          <w:sz w:val="19"/>
          <w:szCs w:val="19"/>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0.55pt" o:ole="">
            <v:imagedata r:id="rId5" o:title=""/>
          </v:shape>
          <o:OLEObject Type="Embed" ProgID="Equation.3" ShapeID="_x0000_i1025" DrawAspect="Content" ObjectID="_1553605042" r:id="rId6"/>
        </w:object>
      </w:r>
      <w:r w:rsidRPr="00C46E79">
        <w:rPr>
          <w:rFonts w:ascii="Times New Roman" w:hAnsi="Times New Roman" w:cs="Times New Roman"/>
          <w:sz w:val="19"/>
          <w:szCs w:val="19"/>
          <w:lang w:val="nl-NL"/>
        </w:rPr>
        <w:tab/>
      </w:r>
      <w:r w:rsidRPr="00C46E79">
        <w:rPr>
          <w:rFonts w:ascii="Times New Roman" w:hAnsi="Times New Roman" w:cs="Times New Roman"/>
          <w:sz w:val="19"/>
          <w:szCs w:val="19"/>
        </w:rPr>
        <w:t xml:space="preserve">C. </w:t>
      </w:r>
      <w:r w:rsidRPr="00C46E79">
        <w:rPr>
          <w:rFonts w:ascii="Times New Roman" w:hAnsi="Times New Roman" w:cs="Times New Roman"/>
          <w:sz w:val="19"/>
          <w:szCs w:val="19"/>
          <w:lang w:val="nl-NL"/>
        </w:rPr>
        <w:t>1,75</w:t>
      </w:r>
      <w:r w:rsidRPr="00C46E79">
        <w:rPr>
          <w:rFonts w:ascii="Times New Roman" w:hAnsi="Times New Roman" w:cs="Times New Roman"/>
          <w:sz w:val="19"/>
          <w:szCs w:val="19"/>
          <w:lang w:val="nl-NL"/>
        </w:rPr>
        <w:tab/>
      </w:r>
      <w:r w:rsidRPr="00C46E79">
        <w:rPr>
          <w:rFonts w:ascii="Times New Roman" w:hAnsi="Times New Roman" w:cs="Times New Roman"/>
          <w:sz w:val="19"/>
          <w:szCs w:val="19"/>
        </w:rPr>
        <w:t xml:space="preserve">D. </w:t>
      </w:r>
      <w:r w:rsidRPr="00C46E79">
        <w:rPr>
          <w:rFonts w:ascii="Times New Roman" w:hAnsi="Times New Roman" w:cs="Times New Roman"/>
          <w:sz w:val="19"/>
          <w:szCs w:val="19"/>
          <w:lang w:val="nl-NL"/>
        </w:rPr>
        <w:t>1,5</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2: </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nl-NL"/>
        </w:rPr>
        <w:t>Urani phân rã theo chuỗi phóng xạ</w:t>
      </w:r>
      <w:proofErr w:type="gramStart"/>
      <w:r w:rsidRPr="00C46E79">
        <w:rPr>
          <w:rFonts w:ascii="Times New Roman" w:hAnsi="Times New Roman" w:cs="Times New Roman"/>
          <w:sz w:val="19"/>
          <w:szCs w:val="19"/>
          <w:lang w:val="nl-NL"/>
        </w:rPr>
        <w:t xml:space="preserve">: </w:t>
      </w:r>
      <w:proofErr w:type="gramEnd"/>
      <w:r w:rsidRPr="00C46E79">
        <w:rPr>
          <w:rFonts w:ascii="Times New Roman" w:hAnsi="Times New Roman" w:cs="Times New Roman"/>
          <w:position w:val="-12"/>
          <w:sz w:val="19"/>
          <w:szCs w:val="19"/>
          <w:lang w:val="nl-NL"/>
        </w:rPr>
        <w:object w:dxaOrig="3440" w:dyaOrig="420">
          <v:shape id="_x0000_i1026" type="#_x0000_t75" style="width:171.85pt;height:21.05pt" o:ole="">
            <v:imagedata r:id="rId7" o:title=""/>
          </v:shape>
          <o:OLEObject Type="Embed" ProgID="Equation.3" ShapeID="_x0000_i1026" DrawAspect="Content" ObjectID="_1553605043" r:id="rId8"/>
        </w:object>
      </w:r>
      <w:r w:rsidRPr="00C46E79">
        <w:rPr>
          <w:rFonts w:ascii="Times New Roman" w:hAnsi="Times New Roman" w:cs="Times New Roman"/>
          <w:sz w:val="19"/>
          <w:szCs w:val="19"/>
          <w:lang w:val="nl-NL"/>
        </w:rPr>
        <w:t>. Trong đó Z, A là:</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color w:val="FF0000"/>
          <w:sz w:val="19"/>
          <w:szCs w:val="19"/>
          <w:u w:val="single"/>
          <w:lang w:val="it-IT"/>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lang w:val="nl-NL"/>
        </w:rPr>
        <w:t>Z = 90; A = 236.</w:t>
      </w:r>
      <w:r w:rsidRPr="00C46E79">
        <w:rPr>
          <w:rFonts w:ascii="Times New Roman" w:hAnsi="Times New Roman" w:cs="Times New Roman"/>
          <w:sz w:val="19"/>
          <w:szCs w:val="19"/>
          <w:lang w:val="nl-NL"/>
        </w:rPr>
        <w:tab/>
      </w:r>
      <w:r w:rsidRPr="00C46E79">
        <w:rPr>
          <w:rFonts w:ascii="Times New Roman" w:hAnsi="Times New Roman" w:cs="Times New Roman"/>
          <w:sz w:val="19"/>
          <w:szCs w:val="19"/>
        </w:rPr>
        <w:t xml:space="preserve">B. </w:t>
      </w:r>
      <w:r w:rsidRPr="00C46E79">
        <w:rPr>
          <w:rFonts w:ascii="Times New Roman" w:hAnsi="Times New Roman" w:cs="Times New Roman"/>
          <w:sz w:val="19"/>
          <w:szCs w:val="19"/>
          <w:lang w:val="nl-NL"/>
        </w:rPr>
        <w:t>Z = 90; A = 234.</w:t>
      </w:r>
      <w:r w:rsidRPr="00C46E79">
        <w:rPr>
          <w:rFonts w:ascii="Times New Roman" w:hAnsi="Times New Roman" w:cs="Times New Roman"/>
          <w:sz w:val="19"/>
          <w:szCs w:val="19"/>
          <w:lang w:val="nl-NL"/>
        </w:rPr>
        <w:tab/>
      </w:r>
      <w:r w:rsidRPr="00C46E79">
        <w:rPr>
          <w:rFonts w:ascii="Times New Roman" w:hAnsi="Times New Roman" w:cs="Times New Roman"/>
          <w:sz w:val="19"/>
          <w:szCs w:val="19"/>
        </w:rPr>
        <w:t xml:space="preserve">C. </w:t>
      </w:r>
      <w:r w:rsidRPr="00C46E79">
        <w:rPr>
          <w:rFonts w:ascii="Times New Roman" w:hAnsi="Times New Roman" w:cs="Times New Roman"/>
          <w:sz w:val="19"/>
          <w:szCs w:val="19"/>
          <w:lang w:val="nl-NL"/>
        </w:rPr>
        <w:t>Z = 90; A = 238.</w:t>
      </w:r>
      <w:r w:rsidRPr="00C46E79">
        <w:rPr>
          <w:rFonts w:ascii="Times New Roman" w:hAnsi="Times New Roman" w:cs="Times New Roman"/>
          <w:sz w:val="19"/>
          <w:szCs w:val="19"/>
          <w:lang w:val="nl-NL"/>
        </w:rPr>
        <w:tab/>
      </w:r>
      <w:r w:rsidRPr="00C46E79">
        <w:rPr>
          <w:rFonts w:ascii="Times New Roman" w:hAnsi="Times New Roman" w:cs="Times New Roman"/>
          <w:sz w:val="19"/>
          <w:szCs w:val="19"/>
        </w:rPr>
        <w:t xml:space="preserve">D. </w:t>
      </w:r>
      <w:r w:rsidRPr="00C46E79">
        <w:rPr>
          <w:rFonts w:ascii="Times New Roman" w:hAnsi="Times New Roman" w:cs="Times New Roman"/>
          <w:sz w:val="19"/>
          <w:szCs w:val="19"/>
          <w:lang w:val="nl-NL"/>
        </w:rPr>
        <w:t>Z = 92; A = 234.</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3: </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pt-BR"/>
        </w:rPr>
        <w:t xml:space="preserve">Một hạt nhân có số khối A ban đầu đứng yên, phát ra hạt </w:t>
      </w:r>
      <w:r w:rsidRPr="00C46E79">
        <w:rPr>
          <w:rFonts w:ascii="Times New Roman" w:hAnsi="Times New Roman" w:cs="Times New Roman"/>
          <w:sz w:val="19"/>
          <w:szCs w:val="19"/>
          <w:lang w:val="de-DE"/>
        </w:rPr>
        <w:sym w:font="Symbol" w:char="F061"/>
      </w:r>
      <w:r w:rsidRPr="00C46E79">
        <w:rPr>
          <w:rFonts w:ascii="Times New Roman" w:hAnsi="Times New Roman" w:cs="Times New Roman"/>
          <w:sz w:val="19"/>
          <w:szCs w:val="19"/>
          <w:lang w:val="pt-BR"/>
        </w:rPr>
        <w:t xml:space="preserve"> với vận tốc v. lấy khối lượng các hạt nhân </w:t>
      </w:r>
      <w:proofErr w:type="gramStart"/>
      <w:r w:rsidRPr="00C46E79">
        <w:rPr>
          <w:rFonts w:ascii="Times New Roman" w:hAnsi="Times New Roman" w:cs="Times New Roman"/>
          <w:sz w:val="19"/>
          <w:szCs w:val="19"/>
          <w:lang w:val="pt-BR"/>
        </w:rPr>
        <w:t>theo</w:t>
      </w:r>
      <w:proofErr w:type="gramEnd"/>
      <w:r w:rsidRPr="00C46E79">
        <w:rPr>
          <w:rFonts w:ascii="Times New Roman" w:hAnsi="Times New Roman" w:cs="Times New Roman"/>
          <w:sz w:val="19"/>
          <w:szCs w:val="19"/>
          <w:lang w:val="pt-BR"/>
        </w:rPr>
        <w:t xml:space="preserve"> đơn vị khối lượng nguyên tử u bằng số khối của chúng. Độ lớn vận tốc của hạt nhân con là</w:t>
      </w:r>
      <w:r w:rsidRPr="00C46E79">
        <w:rPr>
          <w:rFonts w:ascii="Times New Roman" w:hAnsi="Times New Roman" w:cs="Times New Roman"/>
          <w:sz w:val="19"/>
          <w:szCs w:val="19"/>
          <w:lang w:val="vi-VN"/>
        </w:rPr>
        <w:t>:</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it-IT"/>
        </w:rPr>
      </w:pPr>
      <w:r w:rsidRPr="00C46E79">
        <w:rPr>
          <w:rFonts w:ascii="Times New Roman" w:hAnsi="Times New Roman" w:cs="Times New Roman"/>
          <w:sz w:val="19"/>
          <w:szCs w:val="19"/>
        </w:rPr>
        <w:t xml:space="preserve">A. </w:t>
      </w:r>
      <w:r w:rsidRPr="00C46E79">
        <w:rPr>
          <w:rFonts w:ascii="Times New Roman" w:hAnsi="Times New Roman" w:cs="Times New Roman"/>
          <w:position w:val="-24"/>
          <w:sz w:val="19"/>
          <w:szCs w:val="19"/>
          <w:lang w:val="de-DE"/>
        </w:rPr>
        <w:object w:dxaOrig="600" w:dyaOrig="620">
          <v:shape id="_x0000_i1027" type="#_x0000_t75" style="width:29.9pt;height:30.55pt" o:ole="">
            <v:imagedata r:id="rId9" o:title=""/>
          </v:shape>
          <o:OLEObject Type="Embed" ProgID="Equation.DSMT4" ShapeID="_x0000_i1027" DrawAspect="Content" ObjectID="_1553605044" r:id="rId10"/>
        </w:object>
      </w:r>
      <w:r w:rsidRPr="00C46E79">
        <w:rPr>
          <w:rFonts w:ascii="Times New Roman" w:hAnsi="Times New Roman" w:cs="Times New Roman"/>
          <w:sz w:val="19"/>
          <w:szCs w:val="19"/>
          <w:lang w:val="de-DE"/>
        </w:rPr>
        <w:tab/>
      </w:r>
      <w:r w:rsidRPr="00C46E79">
        <w:rPr>
          <w:rFonts w:ascii="Times New Roman" w:hAnsi="Times New Roman" w:cs="Times New Roman"/>
          <w:sz w:val="19"/>
          <w:szCs w:val="19"/>
        </w:rPr>
        <w:t xml:space="preserve">B. </w:t>
      </w:r>
      <w:r w:rsidRPr="00C46E79">
        <w:rPr>
          <w:rFonts w:ascii="Times New Roman" w:hAnsi="Times New Roman" w:cs="Times New Roman"/>
          <w:color w:val="FF0000"/>
          <w:position w:val="-24"/>
          <w:sz w:val="19"/>
          <w:szCs w:val="19"/>
          <w:lang w:val="de-DE"/>
        </w:rPr>
        <w:object w:dxaOrig="600" w:dyaOrig="620">
          <v:shape id="_x0000_i1028" type="#_x0000_t75" style="width:29.9pt;height:30.55pt" o:ole="">
            <v:imagedata r:id="rId11" o:title=""/>
          </v:shape>
          <o:OLEObject Type="Embed" ProgID="Equation.DSMT4" ShapeID="_x0000_i1028" DrawAspect="Content" ObjectID="_1553605045" r:id="rId12"/>
        </w:object>
      </w:r>
      <w:r w:rsidRPr="00C46E79">
        <w:rPr>
          <w:rFonts w:ascii="Times New Roman" w:hAnsi="Times New Roman" w:cs="Times New Roman"/>
          <w:color w:val="FF0000"/>
          <w:sz w:val="19"/>
          <w:szCs w:val="19"/>
          <w:lang w:val="de-DE"/>
        </w:rPr>
        <w:tab/>
      </w:r>
      <w:r w:rsidRPr="00C46E79">
        <w:rPr>
          <w:rFonts w:ascii="Times New Roman" w:hAnsi="Times New Roman" w:cs="Times New Roman"/>
          <w:sz w:val="19"/>
          <w:szCs w:val="19"/>
        </w:rPr>
        <w:t xml:space="preserve">C. </w:t>
      </w:r>
      <w:r w:rsidRPr="00C46E79">
        <w:rPr>
          <w:rFonts w:ascii="Times New Roman" w:hAnsi="Times New Roman" w:cs="Times New Roman"/>
          <w:position w:val="-24"/>
          <w:sz w:val="19"/>
          <w:szCs w:val="19"/>
          <w:lang w:val="de-DE"/>
        </w:rPr>
        <w:object w:dxaOrig="600" w:dyaOrig="620">
          <v:shape id="_x0000_i1029" type="#_x0000_t75" style="width:29.9pt;height:30.55pt" o:ole="">
            <v:imagedata r:id="rId13" o:title=""/>
          </v:shape>
          <o:OLEObject Type="Embed" ProgID="Equation.DSMT4" ShapeID="_x0000_i1029" DrawAspect="Content" ObjectID="_1553605046" r:id="rId14"/>
        </w:object>
      </w:r>
      <w:r w:rsidRPr="00C46E79">
        <w:rPr>
          <w:rFonts w:ascii="Times New Roman" w:hAnsi="Times New Roman" w:cs="Times New Roman"/>
          <w:sz w:val="19"/>
          <w:szCs w:val="19"/>
          <w:lang w:val="de-DE"/>
        </w:rPr>
        <w:tab/>
      </w:r>
      <w:r w:rsidRPr="00C46E79">
        <w:rPr>
          <w:rFonts w:ascii="Times New Roman" w:hAnsi="Times New Roman" w:cs="Times New Roman"/>
          <w:sz w:val="19"/>
          <w:szCs w:val="19"/>
        </w:rPr>
        <w:t xml:space="preserve">D. </w:t>
      </w:r>
      <w:r w:rsidRPr="00C46E79">
        <w:rPr>
          <w:rFonts w:ascii="Times New Roman" w:hAnsi="Times New Roman" w:cs="Times New Roman"/>
          <w:position w:val="-24"/>
          <w:sz w:val="19"/>
          <w:szCs w:val="19"/>
          <w:lang w:val="de-DE"/>
        </w:rPr>
        <w:object w:dxaOrig="600" w:dyaOrig="620">
          <v:shape id="_x0000_i1030" type="#_x0000_t75" style="width:29.9pt;height:30.55pt" o:ole="">
            <v:imagedata r:id="rId15" o:title=""/>
          </v:shape>
          <o:OLEObject Type="Embed" ProgID="Equation.DSMT4" ShapeID="_x0000_i1030" DrawAspect="Content" ObjectID="_1553605047" r:id="rId16"/>
        </w:objec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4: </w:t>
      </w:r>
      <w:r w:rsidRPr="00C46E79">
        <w:rPr>
          <w:rFonts w:ascii="Times New Roman" w:hAnsi="Times New Roman" w:cs="Times New Roman"/>
          <w:sz w:val="19"/>
          <w:szCs w:val="19"/>
          <w:lang w:val="de-DE"/>
        </w:rPr>
        <w:t xml:space="preserve">Khi chiếu vào catốt của một tế bào quang điện bức xạ </w:t>
      </w:r>
      <w:r w:rsidRPr="00C46E79">
        <w:rPr>
          <w:rFonts w:ascii="Times New Roman" w:hAnsi="Times New Roman" w:cs="Times New Roman"/>
          <w:position w:val="-24"/>
          <w:sz w:val="19"/>
          <w:szCs w:val="19"/>
        </w:rPr>
        <w:object w:dxaOrig="840" w:dyaOrig="620">
          <v:shape id="_x0000_i1031" type="#_x0000_t75" style="width:42.1pt;height:31.25pt" o:ole="">
            <v:imagedata r:id="rId17" o:title=""/>
          </v:shape>
          <o:OLEObject Type="Embed" ProgID="Equation.DSMT4" ShapeID="_x0000_i1031" DrawAspect="Content" ObjectID="_1553605048" r:id="rId18"/>
        </w:object>
      </w:r>
      <w:r w:rsidRPr="00C46E79">
        <w:rPr>
          <w:rFonts w:ascii="Times New Roman" w:hAnsi="Times New Roman" w:cs="Times New Roman"/>
          <w:sz w:val="19"/>
          <w:szCs w:val="19"/>
          <w:lang w:val="de-DE"/>
        </w:rPr>
        <w:t xml:space="preserve"> với </w:t>
      </w:r>
      <w:r w:rsidRPr="00C46E79">
        <w:rPr>
          <w:rFonts w:ascii="Times New Roman" w:hAnsi="Times New Roman" w:cs="Times New Roman"/>
          <w:sz w:val="19"/>
          <w:szCs w:val="19"/>
        </w:rPr>
        <w:sym w:font="Symbol" w:char="F06C"/>
      </w:r>
      <w:r w:rsidRPr="00C46E79">
        <w:rPr>
          <w:rFonts w:ascii="Times New Roman" w:hAnsi="Times New Roman" w:cs="Times New Roman"/>
          <w:sz w:val="19"/>
          <w:szCs w:val="19"/>
          <w:vertAlign w:val="subscript"/>
          <w:lang w:val="de-DE"/>
        </w:rPr>
        <w:t>0</w:t>
      </w:r>
      <w:r w:rsidRPr="00C46E79">
        <w:rPr>
          <w:rFonts w:ascii="Times New Roman" w:hAnsi="Times New Roman" w:cs="Times New Roman"/>
          <w:sz w:val="19"/>
          <w:szCs w:val="19"/>
          <w:lang w:val="de-DE"/>
        </w:rPr>
        <w:t xml:space="preserve"> là giới hạn quang điện, nếu thay bởi bức xạ </w:t>
      </w:r>
      <w:r w:rsidRPr="00C46E79">
        <w:rPr>
          <w:rFonts w:ascii="Times New Roman" w:hAnsi="Times New Roman" w:cs="Times New Roman"/>
          <w:position w:val="-10"/>
          <w:sz w:val="19"/>
          <w:szCs w:val="19"/>
        </w:rPr>
        <w:object w:dxaOrig="260" w:dyaOrig="340">
          <v:shape id="_x0000_i1032" type="#_x0000_t75" style="width:12.9pt;height:17pt" o:ole="">
            <v:imagedata r:id="rId19" o:title=""/>
          </v:shape>
          <o:OLEObject Type="Embed" ProgID="Equation.3" ShapeID="_x0000_i1032" DrawAspect="Content" ObjectID="_1553605049" r:id="rId20"/>
        </w:object>
      </w:r>
      <w:r w:rsidRPr="00C46E79">
        <w:rPr>
          <w:rFonts w:ascii="Times New Roman" w:hAnsi="Times New Roman" w:cs="Times New Roman"/>
          <w:sz w:val="19"/>
          <w:szCs w:val="19"/>
          <w:lang w:val="de-DE"/>
        </w:rPr>
        <w:t>=2</w:t>
      </w:r>
      <w:r w:rsidRPr="00C46E79">
        <w:rPr>
          <w:rFonts w:ascii="Times New Roman" w:hAnsi="Times New Roman" w:cs="Times New Roman"/>
          <w:position w:val="-6"/>
          <w:sz w:val="19"/>
          <w:szCs w:val="19"/>
        </w:rPr>
        <w:object w:dxaOrig="220" w:dyaOrig="279">
          <v:shape id="_x0000_i1033" type="#_x0000_t75" style="width:10.85pt;height:14.25pt" o:ole="">
            <v:imagedata r:id="rId21" o:title=""/>
          </v:shape>
          <o:OLEObject Type="Embed" ProgID="Equation.3" ShapeID="_x0000_i1033" DrawAspect="Content" ObjectID="_1553605050" r:id="rId22"/>
        </w:object>
      </w:r>
      <w:r w:rsidRPr="00C46E79">
        <w:rPr>
          <w:rFonts w:ascii="Times New Roman" w:hAnsi="Times New Roman" w:cs="Times New Roman"/>
          <w:sz w:val="19"/>
          <w:szCs w:val="19"/>
          <w:lang w:val="de-DE"/>
        </w:rPr>
        <w:t>thì:</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lang w:val="de-DE"/>
        </w:rPr>
        <w:t>Hiện tượng quang điện không xảy ra.</w:t>
      </w:r>
      <w:r w:rsidRPr="00C46E79">
        <w:rPr>
          <w:rFonts w:ascii="Times New Roman" w:hAnsi="Times New Roman" w:cs="Times New Roman"/>
          <w:sz w:val="19"/>
          <w:szCs w:val="19"/>
          <w:lang w:val="de-DE"/>
        </w:rPr>
        <w:tab/>
      </w:r>
      <w:r w:rsidRPr="00C46E79">
        <w:rPr>
          <w:rFonts w:ascii="Times New Roman" w:hAnsi="Times New Roman" w:cs="Times New Roman"/>
          <w:sz w:val="19"/>
          <w:szCs w:val="19"/>
          <w:lang w:val="de-DE"/>
        </w:rPr>
        <w:tab/>
        <w:t xml:space="preserve">         </w:t>
      </w:r>
      <w:r w:rsidRPr="00C46E79">
        <w:rPr>
          <w:rFonts w:ascii="Times New Roman" w:hAnsi="Times New Roman" w:cs="Times New Roman"/>
          <w:sz w:val="19"/>
          <w:szCs w:val="19"/>
          <w:lang w:val="de-DE"/>
        </w:rPr>
        <w:tab/>
      </w:r>
      <w:r w:rsidRPr="00C46E79">
        <w:rPr>
          <w:rFonts w:ascii="Times New Roman" w:hAnsi="Times New Roman" w:cs="Times New Roman"/>
          <w:sz w:val="19"/>
          <w:szCs w:val="19"/>
        </w:rPr>
        <w:t xml:space="preserve">B. </w:t>
      </w:r>
      <w:r w:rsidRPr="00C46E79">
        <w:rPr>
          <w:rFonts w:ascii="Times New Roman" w:hAnsi="Times New Roman" w:cs="Times New Roman"/>
          <w:sz w:val="19"/>
          <w:szCs w:val="19"/>
          <w:lang w:val="de-DE"/>
        </w:rPr>
        <w:t>Vận tốc ban đầu cực đại của electron quang điện tăng 2 lần.</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sz w:val="19"/>
          <w:szCs w:val="19"/>
        </w:rPr>
        <w:t xml:space="preserve">C. </w:t>
      </w:r>
      <w:r w:rsidRPr="00C46E79">
        <w:rPr>
          <w:rFonts w:ascii="Times New Roman" w:hAnsi="Times New Roman" w:cs="Times New Roman"/>
          <w:sz w:val="19"/>
          <w:szCs w:val="19"/>
          <w:lang w:val="de-DE"/>
        </w:rPr>
        <w:t>Cường độ dòng quang điện bảo hòa tăng 2 lần.</w:t>
      </w:r>
      <w:r w:rsidRPr="00C46E79">
        <w:rPr>
          <w:rFonts w:ascii="Times New Roman" w:hAnsi="Times New Roman" w:cs="Times New Roman"/>
          <w:sz w:val="19"/>
          <w:szCs w:val="19"/>
          <w:lang w:val="de-DE"/>
        </w:rPr>
        <w:t xml:space="preserve">        </w:t>
      </w:r>
      <w:r w:rsidRPr="00C46E79">
        <w:rPr>
          <w:rFonts w:ascii="Times New Roman" w:hAnsi="Times New Roman" w:cs="Times New Roman"/>
          <w:sz w:val="19"/>
          <w:szCs w:val="19"/>
          <w:lang w:val="de-DE"/>
        </w:rPr>
        <w:tab/>
      </w:r>
      <w:r w:rsidR="00BB54F4">
        <w:rPr>
          <w:rFonts w:ascii="Times New Roman" w:hAnsi="Times New Roman" w:cs="Times New Roman"/>
          <w:sz w:val="19"/>
          <w:szCs w:val="19"/>
          <w:lang w:val="de-DE"/>
        </w:rPr>
        <w:tab/>
      </w:r>
      <w:r w:rsidRPr="00C46E79">
        <w:rPr>
          <w:rFonts w:ascii="Times New Roman" w:hAnsi="Times New Roman" w:cs="Times New Roman"/>
          <w:sz w:val="19"/>
          <w:szCs w:val="19"/>
        </w:rPr>
        <w:t xml:space="preserve">D. </w:t>
      </w:r>
      <w:r w:rsidRPr="00C46E79">
        <w:rPr>
          <w:rFonts w:ascii="Times New Roman" w:hAnsi="Times New Roman" w:cs="Times New Roman"/>
          <w:sz w:val="19"/>
          <w:szCs w:val="19"/>
          <w:lang w:val="de-DE"/>
        </w:rPr>
        <w:t>Động năng ban đầu cực đại của quang electron tăng 2 lần.</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5: </w:t>
      </w:r>
      <w:r w:rsidRPr="00C46E79">
        <w:rPr>
          <w:rFonts w:ascii="Times New Roman" w:hAnsi="Times New Roman" w:cs="Times New Roman"/>
          <w:sz w:val="19"/>
          <w:szCs w:val="19"/>
        </w:rPr>
        <w:t xml:space="preserve"> Quang phổ liên tục</w:t>
      </w:r>
    </w:p>
    <w:p w:rsidR="00C46E79" w:rsidRPr="00C46E79" w:rsidRDefault="00C46E79" w:rsidP="00C46E79">
      <w:pPr>
        <w:spacing w:after="0" w:line="240" w:lineRule="auto"/>
        <w:rPr>
          <w:rFonts w:ascii="Times New Roman" w:hAnsi="Times New Roman" w:cs="Times New Roman"/>
          <w:color w:val="FF0000"/>
          <w:sz w:val="19"/>
          <w:szCs w:val="19"/>
          <w:u w:val="single"/>
        </w:rPr>
      </w:pPr>
      <w:proofErr w:type="gramStart"/>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w:t>
      </w:r>
      <w:proofErr w:type="gramEnd"/>
      <w:r w:rsidRPr="00C46E79">
        <w:rPr>
          <w:rFonts w:ascii="Times New Roman" w:hAnsi="Times New Roman" w:cs="Times New Roman"/>
          <w:sz w:val="19"/>
          <w:szCs w:val="19"/>
        </w:rPr>
        <w:t xml:space="preserve"> </w:t>
      </w:r>
      <w:proofErr w:type="gramStart"/>
      <w:r w:rsidRPr="00C46E79">
        <w:rPr>
          <w:rFonts w:ascii="Times New Roman" w:hAnsi="Times New Roman" w:cs="Times New Roman"/>
          <w:sz w:val="19"/>
          <w:szCs w:val="19"/>
        </w:rPr>
        <w:t>phụ</w:t>
      </w:r>
      <w:proofErr w:type="gramEnd"/>
      <w:r w:rsidRPr="00C46E79">
        <w:rPr>
          <w:rFonts w:ascii="Times New Roman" w:hAnsi="Times New Roman" w:cs="Times New Roman"/>
          <w:sz w:val="19"/>
          <w:szCs w:val="19"/>
        </w:rPr>
        <w:t xml:space="preserve"> thuộc vào nhiệt độ của nguồn phát mà không phụ thuộc vào bản ấtcủa nguồn phát.</w:t>
      </w:r>
      <w:r w:rsidRPr="00C46E79">
        <w:rPr>
          <w:rFonts w:ascii="Times New Roman" w:hAnsi="Times New Roman" w:cs="Times New Roman"/>
          <w:b/>
          <w:sz w:val="19"/>
          <w:szCs w:val="19"/>
        </w:rPr>
        <w:t xml:space="preserve"> </w:t>
      </w:r>
    </w:p>
    <w:p w:rsidR="00C46E79" w:rsidRPr="00C46E79" w:rsidRDefault="00C46E79" w:rsidP="00C46E79">
      <w:pPr>
        <w:spacing w:after="0" w:line="240" w:lineRule="auto"/>
        <w:rPr>
          <w:rFonts w:ascii="Times New Roman" w:hAnsi="Times New Roman" w:cs="Times New Roman"/>
          <w:sz w:val="19"/>
          <w:szCs w:val="19"/>
          <w:lang w:val="vi-VN"/>
        </w:rPr>
      </w:pPr>
      <w:proofErr w:type="gramStart"/>
      <w:r w:rsidRPr="00C46E79">
        <w:rPr>
          <w:rFonts w:ascii="Times New Roman" w:hAnsi="Times New Roman" w:cs="Times New Roman"/>
          <w:sz w:val="19"/>
          <w:szCs w:val="19"/>
        </w:rPr>
        <w:t xml:space="preserve">B. </w:t>
      </w:r>
      <w:r w:rsidRPr="00C46E79">
        <w:rPr>
          <w:rFonts w:ascii="Times New Roman" w:hAnsi="Times New Roman" w:cs="Times New Roman"/>
          <w:sz w:val="19"/>
          <w:szCs w:val="19"/>
        </w:rPr>
        <w:t>phụ thuộc vào bản chất của nguồn phát mà không phụ thuộc vào nhiệt độ của nguồn phát.</w:t>
      </w:r>
      <w:proofErr w:type="gramEnd"/>
    </w:p>
    <w:p w:rsidR="00C46E79" w:rsidRPr="00C46E79" w:rsidRDefault="00C46E79" w:rsidP="00C46E79">
      <w:pPr>
        <w:spacing w:after="0" w:line="240" w:lineRule="auto"/>
        <w:rPr>
          <w:rFonts w:ascii="Times New Roman" w:hAnsi="Times New Roman" w:cs="Times New Roman"/>
          <w:sz w:val="19"/>
          <w:szCs w:val="19"/>
        </w:rPr>
      </w:pPr>
      <w:proofErr w:type="gramStart"/>
      <w:r w:rsidRPr="00C46E79">
        <w:rPr>
          <w:rFonts w:ascii="Times New Roman" w:hAnsi="Times New Roman" w:cs="Times New Roman"/>
          <w:sz w:val="19"/>
          <w:szCs w:val="19"/>
        </w:rPr>
        <w:t xml:space="preserve">C. </w:t>
      </w:r>
      <w:r w:rsidRPr="00C46E79">
        <w:rPr>
          <w:rFonts w:ascii="Times New Roman" w:hAnsi="Times New Roman" w:cs="Times New Roman"/>
          <w:sz w:val="19"/>
          <w:szCs w:val="19"/>
        </w:rPr>
        <w:t>phụ thuộc vào bản chất và nhiệt độ của nguồn phát.</w:t>
      </w:r>
      <w:proofErr w:type="gramEnd"/>
    </w:p>
    <w:p w:rsidR="00C46E79" w:rsidRPr="00C46E79" w:rsidRDefault="00C46E79" w:rsidP="00C46E79">
      <w:pPr>
        <w:spacing w:after="0" w:line="240" w:lineRule="auto"/>
        <w:rPr>
          <w:rFonts w:ascii="Times New Roman" w:hAnsi="Times New Roman" w:cs="Times New Roman"/>
          <w:sz w:val="19"/>
          <w:szCs w:val="19"/>
          <w:lang w:val="vi-VN"/>
        </w:rPr>
      </w:pPr>
      <w:proofErr w:type="gramStart"/>
      <w:r w:rsidRPr="00C46E79">
        <w:rPr>
          <w:rFonts w:ascii="Times New Roman" w:hAnsi="Times New Roman" w:cs="Times New Roman"/>
          <w:sz w:val="19"/>
          <w:szCs w:val="19"/>
        </w:rPr>
        <w:t xml:space="preserve">D. </w:t>
      </w:r>
      <w:r w:rsidRPr="00C46E79">
        <w:rPr>
          <w:rFonts w:ascii="Times New Roman" w:hAnsi="Times New Roman" w:cs="Times New Roman"/>
          <w:sz w:val="19"/>
          <w:szCs w:val="19"/>
        </w:rPr>
        <w:t>không phụ thuộc vào bản chất và nhiệt độ của nguồn phát.</w:t>
      </w:r>
      <w:proofErr w:type="gramEnd"/>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6: </w:t>
      </w:r>
      <w:r w:rsidRPr="00C46E79">
        <w:rPr>
          <w:rFonts w:ascii="Times New Roman" w:hAnsi="Times New Roman" w:cs="Times New Roman"/>
          <w:sz w:val="19"/>
          <w:szCs w:val="19"/>
        </w:rPr>
        <w:t xml:space="preserve"> Hai mạch dao động điện từ lý tưởng đang có dao động điện từ tự do với cùncường độ dòng điện cực đại I</w:t>
      </w:r>
      <w:r w:rsidRPr="00C46E79">
        <w:rPr>
          <w:rFonts w:ascii="Times New Roman" w:hAnsi="Times New Roman" w:cs="Times New Roman"/>
          <w:sz w:val="19"/>
          <w:szCs w:val="19"/>
          <w:vertAlign w:val="subscript"/>
        </w:rPr>
        <w:t>0</w:t>
      </w:r>
      <w:r w:rsidRPr="00C46E79">
        <w:rPr>
          <w:rFonts w:ascii="Times New Roman" w:hAnsi="Times New Roman" w:cs="Times New Roman"/>
          <w:sz w:val="19"/>
          <w:szCs w:val="19"/>
        </w:rPr>
        <w:t xml:space="preserve">. Chu kỳ dao </w:t>
      </w:r>
      <w:proofErr w:type="gramStart"/>
      <w:r w:rsidRPr="00C46E79">
        <w:rPr>
          <w:rFonts w:ascii="Times New Roman" w:hAnsi="Times New Roman" w:cs="Times New Roman"/>
          <w:sz w:val="19"/>
          <w:szCs w:val="19"/>
        </w:rPr>
        <w:t>động  riêng</w:t>
      </w:r>
      <w:proofErr w:type="gramEnd"/>
      <w:r w:rsidRPr="00C46E79">
        <w:rPr>
          <w:rFonts w:ascii="Times New Roman" w:hAnsi="Times New Roman" w:cs="Times New Roman"/>
          <w:sz w:val="19"/>
          <w:szCs w:val="19"/>
        </w:rPr>
        <w:t xml:space="preserve"> của mạch thứ nhất là T</w:t>
      </w:r>
      <w:r w:rsidRPr="00C46E79">
        <w:rPr>
          <w:rFonts w:ascii="Times New Roman" w:hAnsi="Times New Roman" w:cs="Times New Roman"/>
          <w:sz w:val="19"/>
          <w:szCs w:val="19"/>
          <w:vertAlign w:val="subscript"/>
        </w:rPr>
        <w:t>1</w:t>
      </w:r>
      <w:r w:rsidRPr="00C46E79">
        <w:rPr>
          <w:rFonts w:ascii="Times New Roman" w:hAnsi="Times New Roman" w:cs="Times New Roman"/>
          <w:sz w:val="19"/>
          <w:szCs w:val="19"/>
        </w:rPr>
        <w:t xml:space="preserve"> và của mạch thứ hai T</w:t>
      </w:r>
      <w:r w:rsidRPr="00C46E79">
        <w:rPr>
          <w:rFonts w:ascii="Times New Roman" w:hAnsi="Times New Roman" w:cs="Times New Roman"/>
          <w:sz w:val="19"/>
          <w:szCs w:val="19"/>
          <w:vertAlign w:val="subscript"/>
        </w:rPr>
        <w:t>2</w:t>
      </w:r>
      <w:r w:rsidRPr="00C46E79">
        <w:rPr>
          <w:rFonts w:ascii="Times New Roman" w:hAnsi="Times New Roman" w:cs="Times New Roman"/>
          <w:sz w:val="19"/>
          <w:szCs w:val="19"/>
        </w:rPr>
        <w:t>=2T</w:t>
      </w:r>
      <w:r w:rsidRPr="00C46E79">
        <w:rPr>
          <w:rFonts w:ascii="Times New Roman" w:hAnsi="Times New Roman" w:cs="Times New Roman"/>
          <w:sz w:val="19"/>
          <w:szCs w:val="19"/>
          <w:vertAlign w:val="subscript"/>
        </w:rPr>
        <w:t>1</w:t>
      </w:r>
      <w:r w:rsidRPr="00C46E79">
        <w:rPr>
          <w:rFonts w:ascii="Times New Roman" w:hAnsi="Times New Roman" w:cs="Times New Roman"/>
          <w:sz w:val="19"/>
          <w:szCs w:val="19"/>
        </w:rPr>
        <w:t xml:space="preserve">. </w:t>
      </w:r>
      <w:proofErr w:type="gramStart"/>
      <w:r w:rsidRPr="00C46E79">
        <w:rPr>
          <w:rFonts w:ascii="Times New Roman" w:hAnsi="Times New Roman" w:cs="Times New Roman"/>
          <w:sz w:val="19"/>
          <w:szCs w:val="19"/>
        </w:rPr>
        <w:t>Khi cường độ dòng điện trong hai mạch có cùng cường độ và nhỏ hơn I</w:t>
      </w:r>
      <w:r w:rsidRPr="00C46E79">
        <w:rPr>
          <w:rFonts w:ascii="Times New Roman" w:hAnsi="Times New Roman" w:cs="Times New Roman"/>
          <w:sz w:val="19"/>
          <w:szCs w:val="19"/>
          <w:vertAlign w:val="subscript"/>
        </w:rPr>
        <w:t>0</w:t>
      </w:r>
      <w:r w:rsidRPr="00C46E79">
        <w:rPr>
          <w:rFonts w:ascii="Times New Roman" w:hAnsi="Times New Roman" w:cs="Times New Roman"/>
          <w:sz w:val="19"/>
          <w:szCs w:val="19"/>
        </w:rPr>
        <w:t xml:space="preserve"> thì độ lớn điện tích trên một bản tụ điện của mạch dao động thứ nhất là q</w:t>
      </w:r>
      <w:r w:rsidRPr="00C46E79">
        <w:rPr>
          <w:rFonts w:ascii="Times New Roman" w:hAnsi="Times New Roman" w:cs="Times New Roman"/>
          <w:sz w:val="19"/>
          <w:szCs w:val="19"/>
          <w:vertAlign w:val="subscript"/>
        </w:rPr>
        <w:t>1</w:t>
      </w:r>
      <w:r w:rsidRPr="00C46E79">
        <w:rPr>
          <w:rFonts w:ascii="Times New Roman" w:hAnsi="Times New Roman" w:cs="Times New Roman"/>
          <w:sz w:val="19"/>
          <w:szCs w:val="19"/>
        </w:rPr>
        <w:t xml:space="preserve"> và của mạch dao động thứ hai là q</w:t>
      </w:r>
      <w:r w:rsidRPr="00C46E79">
        <w:rPr>
          <w:rFonts w:ascii="Times New Roman" w:hAnsi="Times New Roman" w:cs="Times New Roman"/>
          <w:sz w:val="19"/>
          <w:szCs w:val="19"/>
          <w:vertAlign w:val="subscript"/>
        </w:rPr>
        <w:t>2</w:t>
      </w:r>
      <w:r w:rsidRPr="00C46E79">
        <w:rPr>
          <w:rFonts w:ascii="Times New Roman" w:hAnsi="Times New Roman" w:cs="Times New Roman"/>
          <w:sz w:val="19"/>
          <w:szCs w:val="19"/>
        </w:rPr>
        <w:t>.</w:t>
      </w:r>
      <w:proofErr w:type="gramEnd"/>
      <w:r w:rsidRPr="00C46E79">
        <w:rPr>
          <w:rFonts w:ascii="Times New Roman" w:hAnsi="Times New Roman" w:cs="Times New Roman"/>
          <w:sz w:val="19"/>
          <w:szCs w:val="19"/>
        </w:rPr>
        <w:t xml:space="preserve"> Tỉ số </w:t>
      </w:r>
      <w:r w:rsidRPr="00C46E79">
        <w:rPr>
          <w:rFonts w:ascii="Times New Roman" w:hAnsi="Times New Roman" w:cs="Times New Roman"/>
          <w:position w:val="-30"/>
          <w:sz w:val="19"/>
          <w:szCs w:val="19"/>
        </w:rPr>
        <w:object w:dxaOrig="340" w:dyaOrig="680">
          <v:shape id="_x0000_i1034" type="#_x0000_t75" style="width:17pt;height:33.95pt" o:ole="">
            <v:imagedata r:id="rId23" o:title=""/>
          </v:shape>
          <o:OLEObject Type="Embed" ProgID="Equation.3" ShapeID="_x0000_i1034" DrawAspect="Content" ObjectID="_1553605051" r:id="rId24"/>
        </w:object>
      </w:r>
      <w:r w:rsidRPr="00C46E79">
        <w:rPr>
          <w:rFonts w:ascii="Times New Roman" w:hAnsi="Times New Roman" w:cs="Times New Roman"/>
          <w:sz w:val="19"/>
          <w:szCs w:val="19"/>
        </w:rPr>
        <w:t xml:space="preserve"> là:  </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it-IT"/>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0</w:t>
      </w:r>
      <w:proofErr w:type="gramStart"/>
      <w:r w:rsidRPr="00C46E79">
        <w:rPr>
          <w:rFonts w:ascii="Times New Roman" w:hAnsi="Times New Roman" w:cs="Times New Roman"/>
          <w:sz w:val="19"/>
          <w:szCs w:val="19"/>
        </w:rPr>
        <w:t>,5</w:t>
      </w:r>
      <w:proofErr w:type="gramEnd"/>
      <w:r w:rsidRPr="00C46E79">
        <w:rPr>
          <w:rFonts w:ascii="Times New Roman" w:hAnsi="Times New Roman" w:cs="Times New Roman"/>
          <w:sz w:val="19"/>
          <w:szCs w:val="19"/>
        </w:rPr>
        <w:tab/>
        <w:t xml:space="preserve">B. </w:t>
      </w:r>
      <w:r w:rsidRPr="00C46E79">
        <w:rPr>
          <w:rFonts w:ascii="Times New Roman" w:hAnsi="Times New Roman" w:cs="Times New Roman"/>
          <w:sz w:val="19"/>
          <w:szCs w:val="19"/>
        </w:rPr>
        <w:t>2</w:t>
      </w:r>
      <w:r w:rsidRPr="00C46E79">
        <w:rPr>
          <w:rFonts w:ascii="Times New Roman" w:hAnsi="Times New Roman" w:cs="Times New Roman"/>
          <w:sz w:val="19"/>
          <w:szCs w:val="19"/>
        </w:rPr>
        <w:tab/>
        <w:t xml:space="preserve">C. </w:t>
      </w:r>
      <w:r w:rsidRPr="00C46E79">
        <w:rPr>
          <w:rFonts w:ascii="Times New Roman" w:hAnsi="Times New Roman" w:cs="Times New Roman"/>
          <w:sz w:val="19"/>
          <w:szCs w:val="19"/>
        </w:rPr>
        <w:t>2,5</w:t>
      </w:r>
      <w:r w:rsidRPr="00C46E79">
        <w:rPr>
          <w:rFonts w:ascii="Times New Roman" w:hAnsi="Times New Roman" w:cs="Times New Roman"/>
          <w:sz w:val="19"/>
          <w:szCs w:val="19"/>
        </w:rPr>
        <w:tab/>
        <w:t xml:space="preserve">D. </w:t>
      </w:r>
      <w:r w:rsidRPr="00C46E79">
        <w:rPr>
          <w:rFonts w:ascii="Times New Roman" w:hAnsi="Times New Roman" w:cs="Times New Roman"/>
          <w:sz w:val="19"/>
          <w:szCs w:val="19"/>
        </w:rPr>
        <w:t>1,5</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7: </w:t>
      </w:r>
      <w:r w:rsidRPr="00C46E79">
        <w:rPr>
          <w:rFonts w:ascii="Times New Roman" w:hAnsi="Times New Roman" w:cs="Times New Roman"/>
          <w:sz w:val="19"/>
          <w:szCs w:val="19"/>
        </w:rPr>
        <w:t xml:space="preserve"> </w:t>
      </w:r>
      <w:r w:rsidRPr="00C46E79">
        <w:rPr>
          <w:rFonts w:ascii="Times New Roman" w:eastAsia="Meiryo" w:hAnsi="Times New Roman" w:cs="Times New Roman"/>
          <w:sz w:val="19"/>
          <w:szCs w:val="19"/>
          <w:lang w:val="es-ES"/>
        </w:rPr>
        <w:t>Một</w:t>
      </w:r>
      <w:r w:rsidRPr="00C46E79">
        <w:rPr>
          <w:rFonts w:ascii="Times New Roman" w:eastAsia="Meiryo" w:hAnsi="Times New Roman" w:cs="Times New Roman"/>
          <w:spacing w:val="14"/>
          <w:sz w:val="19"/>
          <w:szCs w:val="19"/>
          <w:lang w:val="es-ES"/>
        </w:rPr>
        <w:t xml:space="preserve"> </w:t>
      </w:r>
      <w:r w:rsidRPr="00C46E79">
        <w:rPr>
          <w:rFonts w:ascii="Times New Roman" w:eastAsia="Meiryo" w:hAnsi="Times New Roman" w:cs="Times New Roman"/>
          <w:sz w:val="19"/>
          <w:szCs w:val="19"/>
          <w:lang w:val="es-ES"/>
        </w:rPr>
        <w:t>đám</w:t>
      </w:r>
      <w:r w:rsidRPr="00C46E79">
        <w:rPr>
          <w:rFonts w:ascii="Times New Roman" w:eastAsia="Meiryo" w:hAnsi="Times New Roman" w:cs="Times New Roman"/>
          <w:spacing w:val="10"/>
          <w:sz w:val="19"/>
          <w:szCs w:val="19"/>
          <w:lang w:val="es-ES"/>
        </w:rPr>
        <w:t xml:space="preserve"> </w:t>
      </w:r>
      <w:r w:rsidRPr="00C46E79">
        <w:rPr>
          <w:rFonts w:ascii="Times New Roman" w:eastAsia="Meiryo" w:hAnsi="Times New Roman" w:cs="Times New Roman"/>
          <w:sz w:val="19"/>
          <w:szCs w:val="19"/>
          <w:lang w:val="es-ES"/>
        </w:rPr>
        <w:t>nguyên</w:t>
      </w:r>
      <w:r w:rsidRPr="00C46E79">
        <w:rPr>
          <w:rFonts w:ascii="Times New Roman" w:eastAsia="Meiryo" w:hAnsi="Times New Roman" w:cs="Times New Roman"/>
          <w:spacing w:val="8"/>
          <w:sz w:val="19"/>
          <w:szCs w:val="19"/>
          <w:lang w:val="es-ES"/>
        </w:rPr>
        <w:t xml:space="preserve"> </w:t>
      </w:r>
      <w:r w:rsidRPr="00C46E79">
        <w:rPr>
          <w:rFonts w:ascii="Times New Roman" w:eastAsia="Meiryo" w:hAnsi="Times New Roman" w:cs="Times New Roman"/>
          <w:spacing w:val="1"/>
          <w:sz w:val="19"/>
          <w:szCs w:val="19"/>
          <w:lang w:val="es-ES"/>
        </w:rPr>
        <w:t>t</w:t>
      </w:r>
      <w:r w:rsidRPr="00C46E79">
        <w:rPr>
          <w:rFonts w:ascii="Times New Roman" w:eastAsia="Meiryo" w:hAnsi="Times New Roman" w:cs="Times New Roman"/>
          <w:sz w:val="19"/>
          <w:szCs w:val="19"/>
          <w:lang w:val="es-ES"/>
        </w:rPr>
        <w:t>ử</w:t>
      </w:r>
      <w:r w:rsidRPr="00C46E79">
        <w:rPr>
          <w:rFonts w:ascii="Times New Roman" w:eastAsia="Meiryo" w:hAnsi="Times New Roman" w:cs="Times New Roman"/>
          <w:spacing w:val="12"/>
          <w:sz w:val="19"/>
          <w:szCs w:val="19"/>
          <w:lang w:val="es-ES"/>
        </w:rPr>
        <w:t xml:space="preserve"> </w:t>
      </w:r>
      <w:r w:rsidRPr="00C46E79">
        <w:rPr>
          <w:rFonts w:ascii="Times New Roman" w:eastAsia="Meiryo" w:hAnsi="Times New Roman" w:cs="Times New Roman"/>
          <w:sz w:val="19"/>
          <w:szCs w:val="19"/>
          <w:lang w:val="es-ES"/>
        </w:rPr>
        <w:t>h</w:t>
      </w:r>
      <w:r w:rsidRPr="00C46E79">
        <w:rPr>
          <w:rFonts w:ascii="Times New Roman" w:eastAsia="Meiryo" w:hAnsi="Times New Roman" w:cs="Times New Roman"/>
          <w:spacing w:val="1"/>
          <w:sz w:val="19"/>
          <w:szCs w:val="19"/>
          <w:lang w:val="es-ES"/>
        </w:rPr>
        <w:t>i</w:t>
      </w:r>
      <w:r w:rsidRPr="00C46E79">
        <w:rPr>
          <w:rFonts w:ascii="Times New Roman" w:eastAsia="Meiryo" w:hAnsi="Times New Roman" w:cs="Times New Roman"/>
          <w:sz w:val="19"/>
          <w:szCs w:val="19"/>
          <w:lang w:val="es-ES"/>
        </w:rPr>
        <w:t>đrô</w:t>
      </w:r>
      <w:r w:rsidRPr="00C46E79">
        <w:rPr>
          <w:rFonts w:ascii="Times New Roman" w:eastAsia="Meiryo" w:hAnsi="Times New Roman" w:cs="Times New Roman"/>
          <w:spacing w:val="11"/>
          <w:sz w:val="19"/>
          <w:szCs w:val="19"/>
          <w:lang w:val="es-ES"/>
        </w:rPr>
        <w:t xml:space="preserve"> </w:t>
      </w:r>
      <w:r w:rsidRPr="00C46E79">
        <w:rPr>
          <w:rFonts w:ascii="Times New Roman" w:eastAsia="Meiryo" w:hAnsi="Times New Roman" w:cs="Times New Roman"/>
          <w:sz w:val="19"/>
          <w:szCs w:val="19"/>
          <w:lang w:val="es-ES"/>
        </w:rPr>
        <w:t>đang</w:t>
      </w:r>
      <w:r w:rsidRPr="00C46E79">
        <w:rPr>
          <w:rFonts w:ascii="Times New Roman" w:eastAsia="Meiryo" w:hAnsi="Times New Roman" w:cs="Times New Roman"/>
          <w:spacing w:val="12"/>
          <w:sz w:val="19"/>
          <w:szCs w:val="19"/>
          <w:lang w:val="es-ES"/>
        </w:rPr>
        <w:t xml:space="preserve"> </w:t>
      </w:r>
      <w:r w:rsidRPr="00C46E79">
        <w:rPr>
          <w:rFonts w:ascii="Times New Roman" w:eastAsia="Meiryo" w:hAnsi="Times New Roman" w:cs="Times New Roman"/>
          <w:sz w:val="19"/>
          <w:szCs w:val="19"/>
          <w:lang w:val="es-ES"/>
        </w:rPr>
        <w:t>ở</w:t>
      </w:r>
      <w:r w:rsidRPr="00C46E79">
        <w:rPr>
          <w:rFonts w:ascii="Times New Roman" w:eastAsia="Meiryo" w:hAnsi="Times New Roman" w:cs="Times New Roman"/>
          <w:spacing w:val="14"/>
          <w:sz w:val="19"/>
          <w:szCs w:val="19"/>
          <w:lang w:val="es-ES"/>
        </w:rPr>
        <w:t xml:space="preserve"> </w:t>
      </w:r>
      <w:r w:rsidRPr="00C46E79">
        <w:rPr>
          <w:rFonts w:ascii="Times New Roman" w:eastAsia="Meiryo" w:hAnsi="Times New Roman" w:cs="Times New Roman"/>
          <w:spacing w:val="1"/>
          <w:sz w:val="19"/>
          <w:szCs w:val="19"/>
          <w:lang w:val="es-ES"/>
        </w:rPr>
        <w:t>t</w:t>
      </w:r>
      <w:r w:rsidRPr="00C46E79">
        <w:rPr>
          <w:rFonts w:ascii="Times New Roman" w:eastAsia="Meiryo" w:hAnsi="Times New Roman" w:cs="Times New Roman"/>
          <w:spacing w:val="-1"/>
          <w:sz w:val="19"/>
          <w:szCs w:val="19"/>
          <w:lang w:val="es-ES"/>
        </w:rPr>
        <w:t>r</w:t>
      </w:r>
      <w:r w:rsidRPr="00C46E79">
        <w:rPr>
          <w:rFonts w:ascii="Times New Roman" w:eastAsia="Meiryo" w:hAnsi="Times New Roman" w:cs="Times New Roman"/>
          <w:sz w:val="19"/>
          <w:szCs w:val="19"/>
          <w:lang w:val="es-ES"/>
        </w:rPr>
        <w:t>ạ</w:t>
      </w:r>
      <w:r w:rsidRPr="00C46E79">
        <w:rPr>
          <w:rFonts w:ascii="Times New Roman" w:eastAsia="Meiryo" w:hAnsi="Times New Roman" w:cs="Times New Roman"/>
          <w:spacing w:val="-1"/>
          <w:sz w:val="19"/>
          <w:szCs w:val="19"/>
          <w:lang w:val="es-ES"/>
        </w:rPr>
        <w:t>n</w:t>
      </w:r>
      <w:r w:rsidRPr="00C46E79">
        <w:rPr>
          <w:rFonts w:ascii="Times New Roman" w:eastAsia="Meiryo" w:hAnsi="Times New Roman" w:cs="Times New Roman"/>
          <w:sz w:val="19"/>
          <w:szCs w:val="19"/>
          <w:lang w:val="es-ES"/>
        </w:rPr>
        <w:t>g</w:t>
      </w:r>
      <w:r w:rsidRPr="00C46E79">
        <w:rPr>
          <w:rFonts w:ascii="Times New Roman" w:eastAsia="Meiryo" w:hAnsi="Times New Roman" w:cs="Times New Roman"/>
          <w:spacing w:val="11"/>
          <w:sz w:val="19"/>
          <w:szCs w:val="19"/>
          <w:lang w:val="es-ES"/>
        </w:rPr>
        <w:t xml:space="preserve"> </w:t>
      </w:r>
      <w:r w:rsidRPr="00C46E79">
        <w:rPr>
          <w:rFonts w:ascii="Times New Roman" w:eastAsia="Meiryo" w:hAnsi="Times New Roman" w:cs="Times New Roman"/>
          <w:spacing w:val="1"/>
          <w:sz w:val="19"/>
          <w:szCs w:val="19"/>
          <w:lang w:val="es-ES"/>
        </w:rPr>
        <w:t>t</w:t>
      </w:r>
      <w:r w:rsidRPr="00C46E79">
        <w:rPr>
          <w:rFonts w:ascii="Times New Roman" w:eastAsia="Meiryo" w:hAnsi="Times New Roman" w:cs="Times New Roman"/>
          <w:sz w:val="19"/>
          <w:szCs w:val="19"/>
          <w:lang w:val="es-ES"/>
        </w:rPr>
        <w:t>hái</w:t>
      </w:r>
      <w:r w:rsidRPr="00C46E79">
        <w:rPr>
          <w:rFonts w:ascii="Times New Roman" w:eastAsia="Meiryo" w:hAnsi="Times New Roman" w:cs="Times New Roman"/>
          <w:spacing w:val="13"/>
          <w:sz w:val="19"/>
          <w:szCs w:val="19"/>
          <w:lang w:val="es-ES"/>
        </w:rPr>
        <w:t xml:space="preserve"> </w:t>
      </w:r>
      <w:r w:rsidRPr="00C46E79">
        <w:rPr>
          <w:rFonts w:ascii="Times New Roman" w:eastAsia="Meiryo" w:hAnsi="Times New Roman" w:cs="Times New Roman"/>
          <w:spacing w:val="-1"/>
          <w:sz w:val="19"/>
          <w:szCs w:val="19"/>
          <w:lang w:val="es-ES"/>
        </w:rPr>
        <w:t>c</w:t>
      </w:r>
      <w:r w:rsidRPr="00C46E79">
        <w:rPr>
          <w:rFonts w:ascii="Times New Roman" w:eastAsia="Meiryo" w:hAnsi="Times New Roman" w:cs="Times New Roman"/>
          <w:sz w:val="19"/>
          <w:szCs w:val="19"/>
          <w:lang w:val="es-ES"/>
        </w:rPr>
        <w:t>ơ</w:t>
      </w:r>
      <w:r w:rsidRPr="00C46E79">
        <w:rPr>
          <w:rFonts w:ascii="Times New Roman" w:eastAsia="Meiryo" w:hAnsi="Times New Roman" w:cs="Times New Roman"/>
          <w:spacing w:val="13"/>
          <w:sz w:val="19"/>
          <w:szCs w:val="19"/>
          <w:lang w:val="es-ES"/>
        </w:rPr>
        <w:t xml:space="preserve"> </w:t>
      </w:r>
      <w:r w:rsidRPr="00C46E79">
        <w:rPr>
          <w:rFonts w:ascii="Times New Roman" w:eastAsia="Meiryo" w:hAnsi="Times New Roman" w:cs="Times New Roman"/>
          <w:sz w:val="19"/>
          <w:szCs w:val="19"/>
          <w:lang w:val="es-ES"/>
        </w:rPr>
        <w:t>b</w:t>
      </w:r>
      <w:r w:rsidRPr="00C46E79">
        <w:rPr>
          <w:rFonts w:ascii="Times New Roman" w:eastAsia="Meiryo" w:hAnsi="Times New Roman" w:cs="Times New Roman"/>
          <w:spacing w:val="-1"/>
          <w:sz w:val="19"/>
          <w:szCs w:val="19"/>
          <w:lang w:val="es-ES"/>
        </w:rPr>
        <w:t>ả</w:t>
      </w:r>
      <w:r w:rsidRPr="00C46E79">
        <w:rPr>
          <w:rFonts w:ascii="Times New Roman" w:eastAsia="Meiryo" w:hAnsi="Times New Roman" w:cs="Times New Roman"/>
          <w:sz w:val="19"/>
          <w:szCs w:val="19"/>
          <w:lang w:val="es-ES"/>
        </w:rPr>
        <w:t xml:space="preserve">n, electron chuyển động trên quĩ đạo K với tốc độ góc </w:t>
      </w:r>
      <w:proofErr w:type="gramStart"/>
      <w:r w:rsidRPr="00C46E79">
        <w:rPr>
          <w:rFonts w:ascii="Times New Roman" w:eastAsia="Meiryo" w:hAnsi="Times New Roman" w:cs="Times New Roman"/>
          <w:sz w:val="19"/>
          <w:szCs w:val="19"/>
          <w:lang w:val="es-ES"/>
        </w:rPr>
        <w:t xml:space="preserve">là </w:t>
      </w:r>
      <w:proofErr w:type="gramEnd"/>
      <w:r w:rsidRPr="00C46E79">
        <w:rPr>
          <w:rFonts w:ascii="Times New Roman" w:eastAsia="Meiryo" w:hAnsi="Times New Roman" w:cs="Times New Roman"/>
          <w:sz w:val="19"/>
          <w:szCs w:val="19"/>
        </w:rPr>
        <w:sym w:font="Symbol" w:char="F077"/>
      </w:r>
      <w:r w:rsidRPr="00C46E79">
        <w:rPr>
          <w:rFonts w:ascii="Times New Roman" w:eastAsia="Meiryo" w:hAnsi="Times New Roman" w:cs="Times New Roman"/>
          <w:sz w:val="19"/>
          <w:szCs w:val="19"/>
          <w:lang w:val="es-ES"/>
        </w:rPr>
        <w:t>.</w:t>
      </w:r>
      <w:r w:rsidRPr="00C46E79">
        <w:rPr>
          <w:rFonts w:ascii="Times New Roman" w:eastAsia="Meiryo" w:hAnsi="Times New Roman" w:cs="Times New Roman"/>
          <w:spacing w:val="13"/>
          <w:sz w:val="19"/>
          <w:szCs w:val="19"/>
          <w:lang w:val="es-ES"/>
        </w:rPr>
        <w:t xml:space="preserve"> </w:t>
      </w:r>
      <w:r w:rsidRPr="00C46E79">
        <w:rPr>
          <w:rFonts w:ascii="Times New Roman" w:eastAsia="Meiryo" w:hAnsi="Times New Roman" w:cs="Times New Roman"/>
          <w:sz w:val="19"/>
          <w:szCs w:val="19"/>
          <w:lang w:val="es-ES"/>
        </w:rPr>
        <w:t>Khi</w:t>
      </w:r>
      <w:r w:rsidRPr="00C46E79">
        <w:rPr>
          <w:rFonts w:ascii="Times New Roman" w:eastAsia="Meiryo" w:hAnsi="Times New Roman" w:cs="Times New Roman"/>
          <w:spacing w:val="14"/>
          <w:sz w:val="19"/>
          <w:szCs w:val="19"/>
          <w:lang w:val="es-ES"/>
        </w:rPr>
        <w:t xml:space="preserve"> </w:t>
      </w:r>
      <w:r w:rsidRPr="00C46E79">
        <w:rPr>
          <w:rFonts w:ascii="Times New Roman" w:eastAsia="Meiryo" w:hAnsi="Times New Roman" w:cs="Times New Roman"/>
          <w:sz w:val="19"/>
          <w:szCs w:val="19"/>
          <w:lang w:val="es-ES"/>
        </w:rPr>
        <w:t>chiếu</w:t>
      </w:r>
      <w:r w:rsidRPr="00C46E79">
        <w:rPr>
          <w:rFonts w:ascii="Times New Roman" w:eastAsia="Meiryo" w:hAnsi="Times New Roman" w:cs="Times New Roman"/>
          <w:spacing w:val="9"/>
          <w:sz w:val="19"/>
          <w:szCs w:val="19"/>
          <w:lang w:val="es-ES"/>
        </w:rPr>
        <w:t xml:space="preserve"> </w:t>
      </w:r>
      <w:r w:rsidRPr="00C46E79">
        <w:rPr>
          <w:rFonts w:ascii="Times New Roman" w:eastAsia="Meiryo" w:hAnsi="Times New Roman" w:cs="Times New Roman"/>
          <w:sz w:val="19"/>
          <w:szCs w:val="19"/>
          <w:lang w:val="es-ES"/>
        </w:rPr>
        <w:t>bức</w:t>
      </w:r>
      <w:r w:rsidRPr="00C46E79">
        <w:rPr>
          <w:rFonts w:ascii="Times New Roman" w:eastAsia="Meiryo" w:hAnsi="Times New Roman" w:cs="Times New Roman"/>
          <w:spacing w:val="13"/>
          <w:sz w:val="19"/>
          <w:szCs w:val="19"/>
          <w:lang w:val="es-ES"/>
        </w:rPr>
        <w:t xml:space="preserve"> </w:t>
      </w:r>
      <w:r w:rsidRPr="00C46E79">
        <w:rPr>
          <w:rFonts w:ascii="Times New Roman" w:eastAsia="Meiryo" w:hAnsi="Times New Roman" w:cs="Times New Roman"/>
          <w:sz w:val="19"/>
          <w:szCs w:val="19"/>
          <w:lang w:val="es-ES"/>
        </w:rPr>
        <w:t>xạ</w:t>
      </w:r>
      <w:r w:rsidRPr="00C46E79">
        <w:rPr>
          <w:rFonts w:ascii="Times New Roman" w:eastAsia="Meiryo" w:hAnsi="Times New Roman" w:cs="Times New Roman"/>
          <w:spacing w:val="14"/>
          <w:sz w:val="19"/>
          <w:szCs w:val="19"/>
          <w:lang w:val="es-ES"/>
        </w:rPr>
        <w:t xml:space="preserve"> thích hợp </w:t>
      </w:r>
      <w:r w:rsidRPr="00C46E79">
        <w:rPr>
          <w:rFonts w:ascii="Times New Roman" w:eastAsia="Meiryo" w:hAnsi="Times New Roman" w:cs="Times New Roman"/>
          <w:sz w:val="19"/>
          <w:szCs w:val="19"/>
          <w:lang w:val="es-ES"/>
        </w:rPr>
        <w:t>vào</w:t>
      </w:r>
      <w:r w:rsidRPr="00C46E79">
        <w:rPr>
          <w:rFonts w:ascii="Times New Roman" w:eastAsia="Meiryo" w:hAnsi="Times New Roman" w:cs="Times New Roman"/>
          <w:spacing w:val="12"/>
          <w:sz w:val="19"/>
          <w:szCs w:val="19"/>
          <w:lang w:val="es-ES"/>
        </w:rPr>
        <w:t xml:space="preserve"> </w:t>
      </w:r>
      <w:r w:rsidRPr="00C46E79">
        <w:rPr>
          <w:rFonts w:ascii="Times New Roman" w:eastAsia="Meiryo" w:hAnsi="Times New Roman" w:cs="Times New Roman"/>
          <w:sz w:val="19"/>
          <w:szCs w:val="19"/>
          <w:lang w:val="es-ES"/>
        </w:rPr>
        <w:t>đ</w:t>
      </w:r>
      <w:r w:rsidRPr="00C46E79">
        <w:rPr>
          <w:rFonts w:ascii="Times New Roman" w:eastAsia="Meiryo" w:hAnsi="Times New Roman" w:cs="Times New Roman"/>
          <w:spacing w:val="1"/>
          <w:sz w:val="19"/>
          <w:szCs w:val="19"/>
          <w:lang w:val="es-ES"/>
        </w:rPr>
        <w:t xml:space="preserve">ám </w:t>
      </w:r>
      <w:r w:rsidRPr="00C46E79">
        <w:rPr>
          <w:rFonts w:ascii="Times New Roman" w:eastAsia="Meiryo" w:hAnsi="Times New Roman" w:cs="Times New Roman"/>
          <w:sz w:val="19"/>
          <w:szCs w:val="19"/>
          <w:lang w:val="es-ES"/>
        </w:rPr>
        <w:t>nguyên</w:t>
      </w:r>
      <w:r w:rsidRPr="00C46E79">
        <w:rPr>
          <w:rFonts w:ascii="Times New Roman" w:eastAsia="Meiryo" w:hAnsi="Times New Roman" w:cs="Times New Roman"/>
          <w:spacing w:val="-5"/>
          <w:sz w:val="19"/>
          <w:szCs w:val="19"/>
          <w:lang w:val="es-ES"/>
        </w:rPr>
        <w:t xml:space="preserve"> </w:t>
      </w:r>
      <w:r w:rsidRPr="00C46E79">
        <w:rPr>
          <w:rFonts w:ascii="Times New Roman" w:eastAsia="Meiryo" w:hAnsi="Times New Roman" w:cs="Times New Roman"/>
          <w:sz w:val="19"/>
          <w:szCs w:val="19"/>
          <w:lang w:val="es-ES"/>
        </w:rPr>
        <w:t>tử này thì electron nhảy lên quĩ đạo M.</w:t>
      </w:r>
      <w:r w:rsidRPr="00C46E79">
        <w:rPr>
          <w:rFonts w:ascii="Times New Roman" w:eastAsia="Meiryo" w:hAnsi="Times New Roman" w:cs="Times New Roman"/>
          <w:spacing w:val="3"/>
          <w:sz w:val="19"/>
          <w:szCs w:val="19"/>
          <w:lang w:val="es-ES"/>
        </w:rPr>
        <w:t xml:space="preserve"> Tốc độ góc của electron trên quĩ đạo M là</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it-IT"/>
        </w:rPr>
      </w:pPr>
      <w:r w:rsidRPr="00C46E79">
        <w:rPr>
          <w:rFonts w:ascii="Times New Roman" w:hAnsi="Times New Roman" w:cs="Times New Roman"/>
          <w:sz w:val="19"/>
          <w:szCs w:val="19"/>
        </w:rPr>
        <w:t xml:space="preserve">A. </w:t>
      </w:r>
      <w:r w:rsidRPr="00C46E79">
        <w:rPr>
          <w:rFonts w:ascii="Times New Roman" w:eastAsia="Meiryo" w:hAnsi="Times New Roman" w:cs="Times New Roman"/>
          <w:position w:val="-22"/>
          <w:sz w:val="19"/>
          <w:szCs w:val="19"/>
        </w:rPr>
        <w:object w:dxaOrig="260" w:dyaOrig="580">
          <v:shape id="Picture 15" o:spid="_x0000_i1035" type="#_x0000_t75" style="width:12.9pt;height:29.2pt;mso-position-horizontal-relative:page;mso-position-vertical-relative:page" o:ole="">
            <v:imagedata r:id="rId25" o:title=""/>
          </v:shape>
          <o:OLEObject Type="Embed" ProgID="Equation.3" ShapeID="Picture 15" DrawAspect="Content" ObjectID="_1553605052" r:id="rId26"/>
        </w:object>
      </w:r>
      <w:r w:rsidRPr="00C46E79">
        <w:rPr>
          <w:rFonts w:ascii="Times New Roman" w:eastAsia="Meiryo" w:hAnsi="Times New Roman" w:cs="Times New Roman"/>
          <w:sz w:val="19"/>
          <w:szCs w:val="19"/>
        </w:rPr>
        <w:tab/>
      </w:r>
      <w:r w:rsidRPr="00C46E79">
        <w:rPr>
          <w:rFonts w:ascii="Times New Roman" w:hAnsi="Times New Roman" w:cs="Times New Roman"/>
          <w:sz w:val="19"/>
          <w:szCs w:val="19"/>
        </w:rPr>
        <w:t xml:space="preserve">B. </w:t>
      </w:r>
      <w:r w:rsidRPr="00C46E79">
        <w:rPr>
          <w:rFonts w:ascii="Times New Roman" w:eastAsia="Meiryo" w:hAnsi="Times New Roman" w:cs="Times New Roman"/>
          <w:position w:val="-6"/>
          <w:sz w:val="19"/>
          <w:szCs w:val="19"/>
        </w:rPr>
        <w:object w:dxaOrig="320" w:dyaOrig="260">
          <v:shape id="Picture 17" o:spid="_x0000_i1036" type="#_x0000_t75" style="width:15.6pt;height:12.9pt;mso-position-horizontal-relative:page;mso-position-vertical-relative:page" o:ole="">
            <v:imagedata r:id="rId27" o:title=""/>
          </v:shape>
          <o:OLEObject Type="Embed" ProgID="Equation.3" ShapeID="Picture 17" DrawAspect="Content" ObjectID="_1553605053" r:id="rId28"/>
        </w:object>
      </w:r>
      <w:r w:rsidRPr="00C46E79">
        <w:rPr>
          <w:rFonts w:ascii="Times New Roman" w:eastAsia="Meiryo" w:hAnsi="Times New Roman" w:cs="Times New Roman"/>
          <w:sz w:val="19"/>
          <w:szCs w:val="19"/>
        </w:rPr>
        <w:tab/>
      </w:r>
      <w:r w:rsidRPr="00C46E79">
        <w:rPr>
          <w:rFonts w:ascii="Times New Roman" w:hAnsi="Times New Roman" w:cs="Times New Roman"/>
          <w:sz w:val="19"/>
          <w:szCs w:val="19"/>
        </w:rPr>
        <w:t xml:space="preserve">C. </w:t>
      </w:r>
      <w:r w:rsidRPr="00C46E79">
        <w:rPr>
          <w:rFonts w:ascii="Times New Roman" w:eastAsia="Meiryo" w:hAnsi="Times New Roman" w:cs="Times New Roman"/>
          <w:position w:val="-22"/>
          <w:sz w:val="19"/>
          <w:szCs w:val="19"/>
        </w:rPr>
        <w:object w:dxaOrig="340" w:dyaOrig="580">
          <v:shape id="Picture 16" o:spid="_x0000_i1037" type="#_x0000_t75" style="width:17pt;height:29.2pt;mso-position-horizontal-relative:page;mso-position-vertical-relative:page" o:ole="">
            <v:imagedata r:id="rId29" o:title=""/>
          </v:shape>
          <o:OLEObject Type="Embed" ProgID="Equation.3" ShapeID="Picture 16" DrawAspect="Content" ObjectID="_1553605054" r:id="rId30"/>
        </w:object>
      </w:r>
      <w:r w:rsidRPr="00C46E79">
        <w:rPr>
          <w:rFonts w:ascii="Times New Roman" w:eastAsia="Meiryo" w:hAnsi="Times New Roman" w:cs="Times New Roman"/>
          <w:sz w:val="19"/>
          <w:szCs w:val="19"/>
        </w:rPr>
        <w:tab/>
      </w:r>
      <w:r w:rsidRPr="00C46E79">
        <w:rPr>
          <w:rFonts w:ascii="Times New Roman" w:hAnsi="Times New Roman" w:cs="Times New Roman"/>
          <w:sz w:val="19"/>
          <w:szCs w:val="19"/>
        </w:rPr>
        <w:t xml:space="preserve">D. </w:t>
      </w:r>
      <w:r w:rsidRPr="00C46E79">
        <w:rPr>
          <w:rFonts w:ascii="Times New Roman" w:eastAsia="Meiryo" w:hAnsi="Times New Roman" w:cs="Times New Roman"/>
          <w:position w:val="-6"/>
          <w:sz w:val="19"/>
          <w:szCs w:val="19"/>
        </w:rPr>
        <w:object w:dxaOrig="440" w:dyaOrig="260">
          <v:shape id="Picture 18" o:spid="_x0000_i1038" type="#_x0000_t75" style="width:21.75pt;height:12.9pt;mso-position-horizontal-relative:page;mso-position-vertical-relative:page" o:ole="">
            <v:imagedata r:id="rId31" o:title=""/>
          </v:shape>
          <o:OLEObject Type="Embed" ProgID="Equation.3" ShapeID="Picture 18" DrawAspect="Content" ObjectID="_1553605055" r:id="rId32"/>
        </w:objec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8: </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de-DE"/>
        </w:rPr>
        <w:t xml:space="preserve">Một ống Rơnghen phát ra </w:t>
      </w:r>
      <w:proofErr w:type="gramStart"/>
      <w:r w:rsidRPr="00C46E79">
        <w:rPr>
          <w:rFonts w:ascii="Times New Roman" w:hAnsi="Times New Roman" w:cs="Times New Roman"/>
          <w:sz w:val="19"/>
          <w:szCs w:val="19"/>
          <w:lang w:val="de-DE"/>
        </w:rPr>
        <w:t>tia</w:t>
      </w:r>
      <w:proofErr w:type="gramEnd"/>
      <w:r w:rsidRPr="00C46E79">
        <w:rPr>
          <w:rFonts w:ascii="Times New Roman" w:hAnsi="Times New Roman" w:cs="Times New Roman"/>
          <w:sz w:val="19"/>
          <w:szCs w:val="19"/>
          <w:lang w:val="de-DE"/>
        </w:rPr>
        <w:t xml:space="preserve"> X có bước sóng ngắn nhất là 1,875.10</w:t>
      </w:r>
      <w:r w:rsidRPr="00C46E79">
        <w:rPr>
          <w:rFonts w:ascii="Times New Roman" w:hAnsi="Times New Roman" w:cs="Times New Roman"/>
          <w:sz w:val="19"/>
          <w:szCs w:val="19"/>
          <w:vertAlign w:val="superscript"/>
          <w:lang w:val="de-DE"/>
        </w:rPr>
        <w:t>-10</w:t>
      </w:r>
      <w:r w:rsidRPr="00C46E79">
        <w:rPr>
          <w:rFonts w:ascii="Times New Roman" w:hAnsi="Times New Roman" w:cs="Times New Roman"/>
          <w:sz w:val="19"/>
          <w:szCs w:val="19"/>
          <w:lang w:val="de-DE"/>
        </w:rPr>
        <w:t>m. Để tăng độ cứng của tia X nghĩa là để giảm bước sóng của nó, ta cho hiệu điện thế giữa hai cực tăng thêm  3300V. Tính bước sóng ngắn nhất của tia X do ống phát ra khi đó.</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color w:val="FF0000"/>
          <w:sz w:val="19"/>
          <w:szCs w:val="19"/>
          <w:u w:val="single"/>
          <w:lang w:val="it-IT"/>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lang w:val="de-DE"/>
        </w:rPr>
        <w:t>2</w:t>
      </w:r>
      <w:proofErr w:type="gramStart"/>
      <w:r w:rsidRPr="00C46E79">
        <w:rPr>
          <w:rFonts w:ascii="Times New Roman" w:hAnsi="Times New Roman" w:cs="Times New Roman"/>
          <w:sz w:val="19"/>
          <w:szCs w:val="19"/>
          <w:lang w:val="de-DE"/>
        </w:rPr>
        <w:t>,25.10</w:t>
      </w:r>
      <w:proofErr w:type="gramEnd"/>
      <w:r w:rsidRPr="00C46E79">
        <w:rPr>
          <w:rFonts w:ascii="Times New Roman" w:hAnsi="Times New Roman" w:cs="Times New Roman"/>
          <w:sz w:val="19"/>
          <w:szCs w:val="19"/>
          <w:vertAlign w:val="superscript"/>
          <w:lang w:val="de-DE"/>
        </w:rPr>
        <w:t>-10</w:t>
      </w:r>
      <w:r w:rsidRPr="00C46E79">
        <w:rPr>
          <w:rFonts w:ascii="Times New Roman" w:hAnsi="Times New Roman" w:cs="Times New Roman"/>
          <w:sz w:val="19"/>
          <w:szCs w:val="19"/>
          <w:lang w:val="de-DE"/>
        </w:rPr>
        <w:t>m</w:t>
      </w:r>
      <w:r w:rsidRPr="00C46E79">
        <w:rPr>
          <w:rFonts w:ascii="Times New Roman" w:hAnsi="Times New Roman" w:cs="Times New Roman"/>
          <w:sz w:val="19"/>
          <w:szCs w:val="19"/>
          <w:lang w:val="de-DE"/>
        </w:rPr>
        <w:tab/>
      </w:r>
      <w:r w:rsidRPr="00C46E79">
        <w:rPr>
          <w:rFonts w:ascii="Times New Roman" w:hAnsi="Times New Roman" w:cs="Times New Roman"/>
          <w:sz w:val="19"/>
          <w:szCs w:val="19"/>
        </w:rPr>
        <w:t xml:space="preserve">B. </w:t>
      </w:r>
      <w:r w:rsidRPr="00C46E79">
        <w:rPr>
          <w:rFonts w:ascii="Times New Roman" w:hAnsi="Times New Roman" w:cs="Times New Roman"/>
          <w:sz w:val="19"/>
          <w:szCs w:val="19"/>
          <w:lang w:val="de-DE"/>
        </w:rPr>
        <w:t>6,25.10</w:t>
      </w:r>
      <w:r w:rsidRPr="00C46E79">
        <w:rPr>
          <w:rFonts w:ascii="Times New Roman" w:hAnsi="Times New Roman" w:cs="Times New Roman"/>
          <w:sz w:val="19"/>
          <w:szCs w:val="19"/>
          <w:vertAlign w:val="superscript"/>
          <w:lang w:val="de-DE"/>
        </w:rPr>
        <w:t>-10</w:t>
      </w:r>
      <w:r w:rsidRPr="00C46E79">
        <w:rPr>
          <w:rFonts w:ascii="Times New Roman" w:hAnsi="Times New Roman" w:cs="Times New Roman"/>
          <w:sz w:val="19"/>
          <w:szCs w:val="19"/>
          <w:lang w:val="de-DE"/>
        </w:rPr>
        <w:t>m</w:t>
      </w:r>
      <w:r w:rsidRPr="00C46E79">
        <w:rPr>
          <w:rFonts w:ascii="Times New Roman" w:hAnsi="Times New Roman" w:cs="Times New Roman"/>
          <w:sz w:val="19"/>
          <w:szCs w:val="19"/>
          <w:lang w:val="de-DE"/>
        </w:rPr>
        <w:tab/>
      </w:r>
      <w:r w:rsidRPr="00C46E79">
        <w:rPr>
          <w:rFonts w:ascii="Times New Roman" w:hAnsi="Times New Roman" w:cs="Times New Roman"/>
          <w:sz w:val="19"/>
          <w:szCs w:val="19"/>
        </w:rPr>
        <w:t xml:space="preserve">C. </w:t>
      </w:r>
      <w:r w:rsidRPr="00C46E79">
        <w:rPr>
          <w:rFonts w:ascii="Times New Roman" w:hAnsi="Times New Roman" w:cs="Times New Roman"/>
          <w:sz w:val="19"/>
          <w:szCs w:val="19"/>
          <w:lang w:val="de-DE"/>
        </w:rPr>
        <w:t>1,625.10</w:t>
      </w:r>
      <w:r w:rsidRPr="00C46E79">
        <w:rPr>
          <w:rFonts w:ascii="Times New Roman" w:hAnsi="Times New Roman" w:cs="Times New Roman"/>
          <w:sz w:val="19"/>
          <w:szCs w:val="19"/>
          <w:vertAlign w:val="superscript"/>
          <w:lang w:val="de-DE"/>
        </w:rPr>
        <w:t>-10</w:t>
      </w:r>
      <w:r w:rsidRPr="00C46E79">
        <w:rPr>
          <w:rFonts w:ascii="Times New Roman" w:hAnsi="Times New Roman" w:cs="Times New Roman"/>
          <w:sz w:val="19"/>
          <w:szCs w:val="19"/>
          <w:lang w:val="de-DE"/>
        </w:rPr>
        <w:t>m</w:t>
      </w:r>
      <w:r w:rsidRPr="00C46E79">
        <w:rPr>
          <w:rFonts w:ascii="Times New Roman" w:hAnsi="Times New Roman" w:cs="Times New Roman"/>
          <w:sz w:val="19"/>
          <w:szCs w:val="19"/>
          <w:lang w:val="de-DE"/>
        </w:rPr>
        <w:tab/>
      </w:r>
      <w:r w:rsidRPr="00C46E79">
        <w:rPr>
          <w:rFonts w:ascii="Times New Roman" w:hAnsi="Times New Roman" w:cs="Times New Roman"/>
          <w:sz w:val="19"/>
          <w:szCs w:val="19"/>
        </w:rPr>
        <w:t xml:space="preserve">D. </w:t>
      </w:r>
      <w:r w:rsidRPr="00C46E79">
        <w:rPr>
          <w:rFonts w:ascii="Times New Roman" w:hAnsi="Times New Roman" w:cs="Times New Roman"/>
          <w:sz w:val="19"/>
          <w:szCs w:val="19"/>
          <w:lang w:val="de-DE"/>
        </w:rPr>
        <w:t>1,25.10</w:t>
      </w:r>
      <w:r w:rsidRPr="00C46E79">
        <w:rPr>
          <w:rFonts w:ascii="Times New Roman" w:hAnsi="Times New Roman" w:cs="Times New Roman"/>
          <w:sz w:val="19"/>
          <w:szCs w:val="19"/>
          <w:vertAlign w:val="superscript"/>
          <w:lang w:val="de-DE"/>
        </w:rPr>
        <w:t>-10</w:t>
      </w:r>
      <w:r w:rsidRPr="00C46E79">
        <w:rPr>
          <w:rFonts w:ascii="Times New Roman" w:hAnsi="Times New Roman" w:cs="Times New Roman"/>
          <w:sz w:val="19"/>
          <w:szCs w:val="19"/>
          <w:lang w:val="de-DE"/>
        </w:rPr>
        <w:t>m</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9: </w:t>
      </w:r>
      <w:r w:rsidRPr="00C46E79">
        <w:rPr>
          <w:rFonts w:ascii="Times New Roman" w:hAnsi="Times New Roman" w:cs="Times New Roman"/>
          <w:sz w:val="19"/>
          <w:szCs w:val="19"/>
        </w:rPr>
        <w:t xml:space="preserve"> Trong phản ứng hạt nhân tỏa năng lượng của hai hạt nhân </w:t>
      </w:r>
      <w:r w:rsidRPr="00C46E79">
        <w:rPr>
          <w:rFonts w:ascii="Times New Roman" w:hAnsi="Times New Roman" w:cs="Times New Roman"/>
          <w:position w:val="-12"/>
          <w:sz w:val="19"/>
          <w:szCs w:val="19"/>
        </w:rPr>
        <w:object w:dxaOrig="320" w:dyaOrig="360">
          <v:shape id="_x0000_i1039" type="#_x0000_t75" style="width:16.3pt;height:18.35pt" o:ole="">
            <v:imagedata r:id="rId33" o:title=""/>
          </v:shape>
          <o:OLEObject Type="Embed" ProgID="Equation.DSMT4" ShapeID="_x0000_i1039" DrawAspect="Content" ObjectID="_1553605056" r:id="rId34"/>
        </w:object>
      </w:r>
      <w:r w:rsidRPr="00C46E79">
        <w:rPr>
          <w:rFonts w:ascii="Times New Roman" w:hAnsi="Times New Roman" w:cs="Times New Roman"/>
          <w:sz w:val="19"/>
          <w:szCs w:val="19"/>
        </w:rPr>
        <w:t xml:space="preserve"> và </w:t>
      </w:r>
      <w:r w:rsidRPr="00C46E79">
        <w:rPr>
          <w:rFonts w:ascii="Times New Roman" w:hAnsi="Times New Roman" w:cs="Times New Roman"/>
          <w:position w:val="-12"/>
          <w:sz w:val="19"/>
          <w:szCs w:val="19"/>
        </w:rPr>
        <w:object w:dxaOrig="340" w:dyaOrig="360">
          <v:shape id="_x0000_i1040" type="#_x0000_t75" style="width:17pt;height:18.35pt" o:ole="">
            <v:imagedata r:id="rId35" o:title=""/>
          </v:shape>
          <o:OLEObject Type="Embed" ProgID="Equation.DSMT4" ShapeID="_x0000_i1040" DrawAspect="Content" ObjectID="_1553605057" r:id="rId36"/>
        </w:object>
      </w:r>
      <w:r w:rsidRPr="00C46E79">
        <w:rPr>
          <w:rFonts w:ascii="Times New Roman" w:hAnsi="Times New Roman" w:cs="Times New Roman"/>
          <w:sz w:val="19"/>
          <w:szCs w:val="19"/>
        </w:rPr>
        <w:t xml:space="preserve"> tạo thành hạt nhân Y và một nơtron bay ra</w:t>
      </w:r>
      <w:proofErr w:type="gramStart"/>
      <w:r w:rsidRPr="00C46E79">
        <w:rPr>
          <w:rFonts w:ascii="Times New Roman" w:hAnsi="Times New Roman" w:cs="Times New Roman"/>
          <w:sz w:val="19"/>
          <w:szCs w:val="19"/>
        </w:rPr>
        <w:t xml:space="preserve">: </w:t>
      </w:r>
      <w:proofErr w:type="gramEnd"/>
      <w:r w:rsidRPr="00C46E79">
        <w:rPr>
          <w:rFonts w:ascii="Times New Roman" w:hAnsi="Times New Roman" w:cs="Times New Roman"/>
          <w:position w:val="-14"/>
          <w:sz w:val="19"/>
          <w:szCs w:val="19"/>
        </w:rPr>
        <w:object w:dxaOrig="2160" w:dyaOrig="400">
          <v:shape id="_x0000_i1041" type="#_x0000_t75" style="width:108pt;height:19.7pt" o:ole="">
            <v:imagedata r:id="rId37" o:title=""/>
          </v:shape>
          <o:OLEObject Type="Embed" ProgID="Equation.DSMT4" ShapeID="_x0000_i1041" DrawAspect="Content" ObjectID="_1553605058" r:id="rId38"/>
        </w:object>
      </w:r>
      <w:r w:rsidRPr="00C46E79">
        <w:rPr>
          <w:rFonts w:ascii="Times New Roman" w:hAnsi="Times New Roman" w:cs="Times New Roman"/>
          <w:sz w:val="19"/>
          <w:szCs w:val="19"/>
        </w:rPr>
        <w:t xml:space="preserve">, nếu năng lượng liên kết của các hạt nhân </w:t>
      </w:r>
      <w:r w:rsidRPr="00C46E79">
        <w:rPr>
          <w:rFonts w:ascii="Times New Roman" w:hAnsi="Times New Roman" w:cs="Times New Roman"/>
          <w:position w:val="-12"/>
          <w:sz w:val="19"/>
          <w:szCs w:val="19"/>
        </w:rPr>
        <w:object w:dxaOrig="320" w:dyaOrig="360">
          <v:shape id="_x0000_i1042" type="#_x0000_t75" style="width:16.3pt;height:18.35pt" o:ole="">
            <v:imagedata r:id="rId39" o:title=""/>
          </v:shape>
          <o:OLEObject Type="Embed" ProgID="Equation.DSMT4" ShapeID="_x0000_i1042" DrawAspect="Content" ObjectID="_1553605059" r:id="rId40"/>
        </w:object>
      </w:r>
      <w:r w:rsidRPr="00C46E79">
        <w:rPr>
          <w:rFonts w:ascii="Times New Roman" w:hAnsi="Times New Roman" w:cs="Times New Roman"/>
          <w:sz w:val="19"/>
          <w:szCs w:val="19"/>
        </w:rPr>
        <w:t xml:space="preserve">, </w:t>
      </w:r>
      <w:r w:rsidRPr="00C46E79">
        <w:rPr>
          <w:rFonts w:ascii="Times New Roman" w:hAnsi="Times New Roman" w:cs="Times New Roman"/>
          <w:position w:val="-12"/>
          <w:sz w:val="19"/>
          <w:szCs w:val="19"/>
        </w:rPr>
        <w:object w:dxaOrig="340" w:dyaOrig="360">
          <v:shape id="_x0000_i1043" type="#_x0000_t75" style="width:17pt;height:18.35pt" o:ole="">
            <v:imagedata r:id="rId41" o:title=""/>
          </v:shape>
          <o:OLEObject Type="Embed" ProgID="Equation.DSMT4" ShapeID="_x0000_i1043" DrawAspect="Content" ObjectID="_1553605060" r:id="rId42"/>
        </w:object>
      </w:r>
      <w:r w:rsidRPr="00C46E79">
        <w:rPr>
          <w:rFonts w:ascii="Times New Roman" w:hAnsi="Times New Roman" w:cs="Times New Roman"/>
          <w:sz w:val="19"/>
          <w:szCs w:val="19"/>
        </w:rPr>
        <w:t xml:space="preserve"> và Y lần lượt là </w:t>
      </w:r>
      <w:r w:rsidRPr="00C46E79">
        <w:rPr>
          <w:rFonts w:ascii="Times New Roman" w:hAnsi="Times New Roman" w:cs="Times New Roman"/>
          <w:position w:val="-10"/>
          <w:sz w:val="19"/>
          <w:szCs w:val="19"/>
        </w:rPr>
        <w:object w:dxaOrig="400" w:dyaOrig="320">
          <v:shape id="_x0000_i1044" type="#_x0000_t75" style="width:19.7pt;height:16.3pt" o:ole="">
            <v:imagedata r:id="rId43" o:title=""/>
          </v:shape>
          <o:OLEObject Type="Embed" ProgID="Equation.DSMT4" ShapeID="_x0000_i1044" DrawAspect="Content" ObjectID="_1553605061" r:id="rId44"/>
        </w:object>
      </w:r>
      <w:r w:rsidRPr="00C46E79">
        <w:rPr>
          <w:rFonts w:ascii="Times New Roman" w:hAnsi="Times New Roman" w:cs="Times New Roman"/>
          <w:sz w:val="19"/>
          <w:szCs w:val="19"/>
        </w:rPr>
        <w:t xml:space="preserve"> và </w:t>
      </w:r>
      <w:r w:rsidRPr="00C46E79">
        <w:rPr>
          <w:rFonts w:ascii="Times New Roman" w:hAnsi="Times New Roman" w:cs="Times New Roman"/>
          <w:position w:val="-6"/>
          <w:sz w:val="19"/>
          <w:szCs w:val="19"/>
        </w:rPr>
        <w:object w:dxaOrig="180" w:dyaOrig="220">
          <v:shape id="_x0000_i1045" type="#_x0000_t75" style="width:8.85pt;height:10.85pt" o:ole="">
            <v:imagedata r:id="rId45" o:title=""/>
          </v:shape>
          <o:OLEObject Type="Embed" ProgID="Equation.DSMT4" ShapeID="_x0000_i1045" DrawAspect="Content" ObjectID="_1553605062" r:id="rId46"/>
        </w:object>
      </w:r>
      <w:r w:rsidRPr="00C46E79">
        <w:rPr>
          <w:rFonts w:ascii="Times New Roman" w:hAnsi="Times New Roman" w:cs="Times New Roman"/>
          <w:sz w:val="19"/>
          <w:szCs w:val="19"/>
        </w:rPr>
        <w:t xml:space="preserve"> thì năng lượng được giải phóng trong phản ứng đó:</w:t>
      </w:r>
    </w:p>
    <w:p w:rsidR="00C46E79" w:rsidRPr="00C46E79" w:rsidRDefault="00C46E79" w:rsidP="00C46E79">
      <w:pPr>
        <w:spacing w:after="0" w:line="240" w:lineRule="auto"/>
        <w:rPr>
          <w:rFonts w:ascii="Times New Roman" w:hAnsi="Times New Roman" w:cs="Times New Roman"/>
          <w:sz w:val="19"/>
          <w:szCs w:val="19"/>
          <w:lang w:val="it-IT"/>
        </w:rPr>
      </w:pPr>
      <w:proofErr w:type="gramStart"/>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không tính được vì không biết động năng của các hạt trước phản ứng</w:t>
      </w:r>
      <w:r w:rsidRPr="00C46E79">
        <w:rPr>
          <w:rFonts w:ascii="Times New Roman" w:hAnsi="Times New Roman" w:cs="Times New Roman"/>
          <w:sz w:val="19"/>
          <w:szCs w:val="19"/>
        </w:rPr>
        <w:t xml:space="preserve">   B. </w:t>
      </w:r>
      <w:r w:rsidRPr="00C46E79">
        <w:rPr>
          <w:rFonts w:ascii="Times New Roman" w:hAnsi="Times New Roman" w:cs="Times New Roman"/>
          <w:position w:val="-6"/>
          <w:sz w:val="19"/>
          <w:szCs w:val="19"/>
        </w:rPr>
        <w:object w:dxaOrig="859" w:dyaOrig="279">
          <v:shape id="_x0000_i1046" type="#_x0000_t75" style="width:42.8pt;height:14.25pt" o:ole="">
            <v:imagedata r:id="rId47" o:title=""/>
          </v:shape>
          <o:OLEObject Type="Embed" ProgID="Equation.DSMT4" ShapeID="_x0000_i1046" DrawAspect="Content" ObjectID="_1553605063" r:id="rId48"/>
        </w:object>
      </w:r>
      <w:r w:rsidRPr="00C46E79">
        <w:rPr>
          <w:rFonts w:ascii="Times New Roman" w:hAnsi="Times New Roman" w:cs="Times New Roman"/>
          <w:sz w:val="19"/>
          <w:szCs w:val="19"/>
        </w:rPr>
        <w:t xml:space="preserve">     C. </w:t>
      </w:r>
      <w:r w:rsidRPr="00C46E79">
        <w:rPr>
          <w:rFonts w:ascii="Times New Roman" w:hAnsi="Times New Roman" w:cs="Times New Roman"/>
          <w:position w:val="-6"/>
          <w:sz w:val="19"/>
          <w:szCs w:val="19"/>
        </w:rPr>
        <w:object w:dxaOrig="840" w:dyaOrig="279">
          <v:shape id="_x0000_i1047" type="#_x0000_t75" style="width:42.1pt;height:14.25pt" o:ole="">
            <v:imagedata r:id="rId49" o:title=""/>
          </v:shape>
          <o:OLEObject Type="Embed" ProgID="Equation.DSMT4" ShapeID="_x0000_i1047" DrawAspect="Content" ObjectID="_1553605064" r:id="rId50"/>
        </w:object>
      </w:r>
      <w:r w:rsidRPr="00C46E79">
        <w:rPr>
          <w:rFonts w:ascii="Times New Roman" w:hAnsi="Times New Roman" w:cs="Times New Roman"/>
          <w:sz w:val="19"/>
          <w:szCs w:val="19"/>
        </w:rPr>
        <w:t xml:space="preserve">   D.</w:t>
      </w:r>
      <w:proofErr w:type="gramEnd"/>
      <w:r w:rsidRPr="00C46E79">
        <w:rPr>
          <w:rFonts w:ascii="Times New Roman" w:hAnsi="Times New Roman" w:cs="Times New Roman"/>
          <w:sz w:val="19"/>
          <w:szCs w:val="19"/>
        </w:rPr>
        <w:t xml:space="preserve"> </w:t>
      </w:r>
      <w:r w:rsidRPr="00C46E79">
        <w:rPr>
          <w:rFonts w:ascii="Times New Roman" w:hAnsi="Times New Roman" w:cs="Times New Roman"/>
          <w:position w:val="-6"/>
          <w:sz w:val="19"/>
          <w:szCs w:val="19"/>
        </w:rPr>
        <w:object w:dxaOrig="859" w:dyaOrig="279">
          <v:shape id="_x0000_i1048" type="#_x0000_t75" style="width:42.8pt;height:14.25pt" o:ole="">
            <v:imagedata r:id="rId51" o:title=""/>
          </v:shape>
          <o:OLEObject Type="Embed" ProgID="Equation.DSMT4" ShapeID="_x0000_i1048" DrawAspect="Content" ObjectID="_1553605065" r:id="rId52"/>
        </w:objec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10: </w:t>
      </w:r>
      <w:r w:rsidRPr="00C46E79">
        <w:rPr>
          <w:rFonts w:ascii="Times New Roman" w:hAnsi="Times New Roman" w:cs="Times New Roman"/>
          <w:sz w:val="19"/>
          <w:szCs w:val="19"/>
        </w:rPr>
        <w:t xml:space="preserve">  Trong thí nghiệm Y-âng về giao thoa ánh sáng, các khe hẹp được chiếu sáng bởi ánh sáng đơn sắc. </w:t>
      </w:r>
      <w:proofErr w:type="gramStart"/>
      <w:r w:rsidRPr="00C46E79">
        <w:rPr>
          <w:rFonts w:ascii="Times New Roman" w:hAnsi="Times New Roman" w:cs="Times New Roman"/>
          <w:sz w:val="19"/>
          <w:szCs w:val="19"/>
        </w:rPr>
        <w:t>Khoảng vân trên màn là 1,2mm.</w:t>
      </w:r>
      <w:proofErr w:type="gramEnd"/>
      <w:r w:rsidRPr="00C46E79">
        <w:rPr>
          <w:rFonts w:ascii="Times New Roman" w:hAnsi="Times New Roman" w:cs="Times New Roman"/>
          <w:sz w:val="19"/>
          <w:szCs w:val="19"/>
        </w:rPr>
        <w:t xml:space="preserve"> Trong khoảng giữa hai điểm M và N trên màn ở cùng một phía so với vân sáng trung tâm, cách vân trung tâm lần lượt 2 mm và 4,5 mm, quan sát được</w:t>
      </w:r>
    </w:p>
    <w:p w:rsidR="00C46E79" w:rsidRPr="00C46E79" w:rsidRDefault="00C46E79" w:rsidP="00C46E79">
      <w:pPr>
        <w:tabs>
          <w:tab w:val="left" w:pos="5244"/>
        </w:tabs>
        <w:spacing w:after="0" w:line="240" w:lineRule="auto"/>
        <w:rPr>
          <w:rFonts w:ascii="Times New Roman" w:hAnsi="Times New Roman" w:cs="Times New Roman"/>
          <w:color w:val="FF0000"/>
          <w:sz w:val="19"/>
          <w:szCs w:val="19"/>
          <w:u w:val="single"/>
          <w:lang w:val="it-IT"/>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2 vân sáng và 1 vân tối</w:t>
      </w:r>
      <w:r w:rsidRPr="00C46E79">
        <w:rPr>
          <w:rFonts w:ascii="Times New Roman" w:hAnsi="Times New Roman" w:cs="Times New Roman"/>
          <w:sz w:val="19"/>
          <w:szCs w:val="19"/>
        </w:rPr>
        <w:t xml:space="preserve">       B. </w:t>
      </w:r>
      <w:r w:rsidRPr="00C46E79">
        <w:rPr>
          <w:rFonts w:ascii="Times New Roman" w:hAnsi="Times New Roman" w:cs="Times New Roman"/>
          <w:sz w:val="19"/>
          <w:szCs w:val="19"/>
        </w:rPr>
        <w:t>3 vân sáng và 2 vân tối.</w:t>
      </w:r>
      <w:r w:rsidRPr="00C46E79">
        <w:rPr>
          <w:rFonts w:ascii="Times New Roman" w:hAnsi="Times New Roman" w:cs="Times New Roman"/>
          <w:sz w:val="19"/>
          <w:szCs w:val="19"/>
        </w:rPr>
        <w:tab/>
        <w:t xml:space="preserve">C. </w:t>
      </w:r>
      <w:r w:rsidRPr="00C46E79">
        <w:rPr>
          <w:rFonts w:ascii="Times New Roman" w:hAnsi="Times New Roman" w:cs="Times New Roman"/>
          <w:sz w:val="19"/>
          <w:szCs w:val="19"/>
        </w:rPr>
        <w:t>2 vân sáng và 3 vân tối.</w:t>
      </w:r>
      <w:r w:rsidRPr="00C46E79">
        <w:rPr>
          <w:rFonts w:ascii="Times New Roman" w:hAnsi="Times New Roman" w:cs="Times New Roman"/>
          <w:sz w:val="19"/>
          <w:szCs w:val="19"/>
        </w:rPr>
        <w:tab/>
        <w:t xml:space="preserve">D. </w:t>
      </w:r>
      <w:r w:rsidRPr="00C46E79">
        <w:rPr>
          <w:rFonts w:ascii="Times New Roman" w:hAnsi="Times New Roman" w:cs="Times New Roman"/>
          <w:sz w:val="19"/>
          <w:szCs w:val="19"/>
        </w:rPr>
        <w:t>2 vân sáng và 2 vân tối.</w:t>
      </w:r>
    </w:p>
    <w:p w:rsidR="00C46E79" w:rsidRPr="00C46E79" w:rsidRDefault="00C46E79" w:rsidP="00C46E79">
      <w:pPr>
        <w:spacing w:after="0" w:line="240" w:lineRule="auto"/>
        <w:rPr>
          <w:rFonts w:ascii="Times New Roman" w:hAnsi="Times New Roman" w:cs="Times New Roman"/>
          <w:color w:val="000000"/>
          <w:sz w:val="19"/>
          <w:szCs w:val="19"/>
          <w:lang w:val="vi-VN"/>
        </w:rPr>
      </w:pPr>
      <w:r w:rsidRPr="00C46E79">
        <w:rPr>
          <w:rFonts w:ascii="Times New Roman" w:hAnsi="Times New Roman" w:cs="Times New Roman"/>
          <w:b/>
          <w:sz w:val="19"/>
          <w:szCs w:val="19"/>
        </w:rPr>
        <w:t xml:space="preserve">Câu 11: </w:t>
      </w:r>
      <w:r w:rsidRPr="00C46E79">
        <w:rPr>
          <w:rFonts w:ascii="Times New Roman" w:hAnsi="Times New Roman" w:cs="Times New Roman"/>
          <w:b/>
          <w:bCs/>
          <w:color w:val="000000"/>
          <w:sz w:val="19"/>
          <w:szCs w:val="19"/>
        </w:rPr>
        <w:t xml:space="preserve"> </w:t>
      </w:r>
      <w:r w:rsidRPr="00C46E79">
        <w:rPr>
          <w:rFonts w:ascii="Times New Roman" w:hAnsi="Times New Roman" w:cs="Times New Roman"/>
          <w:color w:val="000000"/>
          <w:sz w:val="19"/>
          <w:szCs w:val="19"/>
        </w:rPr>
        <w:t>Nguồn sáng</w:t>
      </w:r>
      <w:r w:rsidRPr="00C46E79">
        <w:rPr>
          <w:rFonts w:ascii="Times New Roman" w:hAnsi="Times New Roman" w:cs="Times New Roman"/>
          <w:b/>
          <w:bCs/>
          <w:color w:val="000000"/>
          <w:sz w:val="19"/>
          <w:szCs w:val="19"/>
        </w:rPr>
        <w:t xml:space="preserve"> </w:t>
      </w:r>
      <w:r w:rsidRPr="00C46E79">
        <w:rPr>
          <w:rFonts w:ascii="Times New Roman" w:hAnsi="Times New Roman" w:cs="Times New Roman"/>
          <w:color w:val="000000"/>
          <w:sz w:val="19"/>
          <w:szCs w:val="19"/>
        </w:rPr>
        <w:t>thứ nhất có công suất P</w:t>
      </w:r>
      <w:r w:rsidRPr="00C46E79">
        <w:rPr>
          <w:rFonts w:ascii="Times New Roman" w:hAnsi="Times New Roman" w:cs="Times New Roman"/>
          <w:color w:val="000000"/>
          <w:sz w:val="19"/>
          <w:szCs w:val="19"/>
          <w:vertAlign w:val="subscript"/>
        </w:rPr>
        <w:t>1</w:t>
      </w:r>
      <w:r w:rsidRPr="00C46E79">
        <w:rPr>
          <w:rFonts w:ascii="Times New Roman" w:hAnsi="Times New Roman" w:cs="Times New Roman"/>
          <w:color w:val="000000"/>
          <w:sz w:val="19"/>
          <w:szCs w:val="19"/>
        </w:rPr>
        <w:t xml:space="preserve"> phát ra ánh sáng đơn sắc có bước </w:t>
      </w:r>
      <w:proofErr w:type="gramStart"/>
      <w:r w:rsidRPr="00C46E79">
        <w:rPr>
          <w:rFonts w:ascii="Times New Roman" w:hAnsi="Times New Roman" w:cs="Times New Roman"/>
          <w:color w:val="000000"/>
          <w:sz w:val="19"/>
          <w:szCs w:val="19"/>
        </w:rPr>
        <w:t xml:space="preserve">sóng </w:t>
      </w:r>
      <w:proofErr w:type="gramEnd"/>
      <w:r w:rsidRPr="00C46E79">
        <w:rPr>
          <w:rFonts w:ascii="Times New Roman" w:hAnsi="Times New Roman" w:cs="Times New Roman"/>
          <w:color w:val="000000"/>
          <w:position w:val="-12"/>
          <w:sz w:val="19"/>
          <w:szCs w:val="19"/>
        </w:rPr>
        <w:object w:dxaOrig="1160" w:dyaOrig="360">
          <v:shape id="_x0000_i1049" type="#_x0000_t75" style="width:57.75pt;height:18.35pt" o:ole="">
            <v:imagedata r:id="rId53" o:title=""/>
          </v:shape>
          <o:OLEObject Type="Embed" ProgID="Equation.DSMT4" ShapeID="_x0000_i1049" DrawAspect="Content" ObjectID="_1553605066" r:id="rId54"/>
        </w:object>
      </w:r>
      <w:r w:rsidRPr="00C46E79">
        <w:rPr>
          <w:rFonts w:ascii="Times New Roman" w:hAnsi="Times New Roman" w:cs="Times New Roman"/>
          <w:color w:val="000000"/>
          <w:sz w:val="19"/>
          <w:szCs w:val="19"/>
        </w:rPr>
        <w:t>. Nguồn sáng thứ hai có công suất P</w:t>
      </w:r>
      <w:r w:rsidRPr="00C46E79">
        <w:rPr>
          <w:rFonts w:ascii="Times New Roman" w:hAnsi="Times New Roman" w:cs="Times New Roman"/>
          <w:color w:val="000000"/>
          <w:sz w:val="19"/>
          <w:szCs w:val="19"/>
          <w:vertAlign w:val="subscript"/>
        </w:rPr>
        <w:t>2</w:t>
      </w:r>
      <w:r w:rsidRPr="00C46E79">
        <w:rPr>
          <w:rFonts w:ascii="Times New Roman" w:hAnsi="Times New Roman" w:cs="Times New Roman"/>
          <w:color w:val="000000"/>
          <w:sz w:val="19"/>
          <w:szCs w:val="19"/>
        </w:rPr>
        <w:t xml:space="preserve"> phát ra ánh sáng đơn sắc có bước </w:t>
      </w:r>
      <w:proofErr w:type="gramStart"/>
      <w:r w:rsidRPr="00C46E79">
        <w:rPr>
          <w:rFonts w:ascii="Times New Roman" w:hAnsi="Times New Roman" w:cs="Times New Roman"/>
          <w:color w:val="000000"/>
          <w:sz w:val="19"/>
          <w:szCs w:val="19"/>
        </w:rPr>
        <w:t xml:space="preserve">sóng </w:t>
      </w:r>
      <w:proofErr w:type="gramEnd"/>
      <w:r w:rsidRPr="00C46E79">
        <w:rPr>
          <w:rFonts w:ascii="Times New Roman" w:hAnsi="Times New Roman" w:cs="Times New Roman"/>
          <w:color w:val="000000"/>
          <w:position w:val="-12"/>
          <w:sz w:val="19"/>
          <w:szCs w:val="19"/>
        </w:rPr>
        <w:object w:dxaOrig="1320" w:dyaOrig="360">
          <v:shape id="_x0000_i1050" type="#_x0000_t75" style="width:65.9pt;height:18.35pt" o:ole="">
            <v:imagedata r:id="rId55" o:title=""/>
          </v:shape>
          <o:OLEObject Type="Embed" ProgID="Equation.DSMT4" ShapeID="_x0000_i1050" DrawAspect="Content" ObjectID="_1553605067" r:id="rId56"/>
        </w:object>
      </w:r>
      <w:r w:rsidRPr="00C46E79">
        <w:rPr>
          <w:rFonts w:ascii="Times New Roman" w:hAnsi="Times New Roman" w:cs="Times New Roman"/>
          <w:color w:val="000000"/>
          <w:sz w:val="19"/>
          <w:szCs w:val="19"/>
        </w:rPr>
        <w:t xml:space="preserve">. </w:t>
      </w:r>
      <w:proofErr w:type="gramStart"/>
      <w:r w:rsidRPr="00C46E79">
        <w:rPr>
          <w:rFonts w:ascii="Times New Roman" w:hAnsi="Times New Roman" w:cs="Times New Roman"/>
          <w:color w:val="000000"/>
          <w:sz w:val="19"/>
          <w:szCs w:val="19"/>
        </w:rPr>
        <w:t>Trong cùng một khoảng thời gian, tỉ số giữa số photon mà nguồn thứ nhất phát ra so với số photon mà nguồn thứ hai phát ra là 3:1.</w:t>
      </w:r>
      <w:proofErr w:type="gramEnd"/>
      <w:r w:rsidRPr="00C46E79">
        <w:rPr>
          <w:rFonts w:ascii="Times New Roman" w:hAnsi="Times New Roman" w:cs="Times New Roman"/>
          <w:color w:val="000000"/>
          <w:sz w:val="19"/>
          <w:szCs w:val="19"/>
        </w:rPr>
        <w:t xml:space="preserve"> Tỉ số P</w:t>
      </w:r>
      <w:r w:rsidRPr="00C46E79">
        <w:rPr>
          <w:rFonts w:ascii="Times New Roman" w:hAnsi="Times New Roman" w:cs="Times New Roman"/>
          <w:color w:val="000000"/>
          <w:sz w:val="19"/>
          <w:szCs w:val="19"/>
          <w:vertAlign w:val="subscript"/>
        </w:rPr>
        <w:t>1</w:t>
      </w:r>
      <w:r w:rsidRPr="00C46E79">
        <w:rPr>
          <w:rFonts w:ascii="Times New Roman" w:hAnsi="Times New Roman" w:cs="Times New Roman"/>
          <w:color w:val="000000"/>
          <w:sz w:val="19"/>
          <w:szCs w:val="19"/>
        </w:rPr>
        <w:t xml:space="preserve"> và P</w:t>
      </w:r>
      <w:r w:rsidRPr="00C46E79">
        <w:rPr>
          <w:rFonts w:ascii="Times New Roman" w:hAnsi="Times New Roman" w:cs="Times New Roman"/>
          <w:color w:val="000000"/>
          <w:sz w:val="19"/>
          <w:szCs w:val="19"/>
          <w:vertAlign w:val="subscript"/>
        </w:rPr>
        <w:t>2</w:t>
      </w:r>
      <w:r w:rsidRPr="00C46E79">
        <w:rPr>
          <w:rFonts w:ascii="Times New Roman" w:hAnsi="Times New Roman" w:cs="Times New Roman"/>
          <w:color w:val="000000"/>
          <w:sz w:val="19"/>
          <w:szCs w:val="19"/>
        </w:rPr>
        <w:t xml:space="preserve"> là:</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color w:val="FF0000"/>
          <w:sz w:val="19"/>
          <w:szCs w:val="19"/>
          <w:u w:val="single"/>
          <w:lang w:val="vi-VN"/>
        </w:rPr>
      </w:pPr>
      <w:r w:rsidRPr="00C46E79">
        <w:rPr>
          <w:rFonts w:ascii="Times New Roman" w:hAnsi="Times New Roman" w:cs="Times New Roman"/>
          <w:sz w:val="19"/>
          <w:szCs w:val="19"/>
        </w:rPr>
        <w:t xml:space="preserve">A. </w:t>
      </w:r>
      <w:r w:rsidRPr="00C46E79">
        <w:rPr>
          <w:rFonts w:ascii="Times New Roman" w:hAnsi="Times New Roman" w:cs="Times New Roman"/>
          <w:color w:val="000000"/>
          <w:sz w:val="19"/>
          <w:szCs w:val="19"/>
        </w:rPr>
        <w:t>4/3.</w:t>
      </w:r>
      <w:r w:rsidRPr="00C46E79">
        <w:rPr>
          <w:rFonts w:ascii="Times New Roman" w:hAnsi="Times New Roman" w:cs="Times New Roman"/>
          <w:color w:val="000000"/>
          <w:sz w:val="19"/>
          <w:szCs w:val="19"/>
        </w:rPr>
        <w:tab/>
      </w:r>
      <w:r w:rsidRPr="00C46E79">
        <w:rPr>
          <w:rFonts w:ascii="Times New Roman" w:hAnsi="Times New Roman" w:cs="Times New Roman"/>
          <w:sz w:val="19"/>
          <w:szCs w:val="19"/>
        </w:rPr>
        <w:t xml:space="preserve">B. </w:t>
      </w:r>
      <w:r w:rsidRPr="00C46E79">
        <w:rPr>
          <w:rFonts w:ascii="Times New Roman" w:hAnsi="Times New Roman" w:cs="Times New Roman"/>
          <w:color w:val="000000"/>
          <w:sz w:val="19"/>
          <w:szCs w:val="19"/>
        </w:rPr>
        <w:t>9/4</w:t>
      </w:r>
      <w:r w:rsidRPr="00C46E79">
        <w:rPr>
          <w:rFonts w:ascii="Times New Roman" w:hAnsi="Times New Roman" w:cs="Times New Roman"/>
          <w:color w:val="000000"/>
          <w:sz w:val="19"/>
          <w:szCs w:val="19"/>
          <w:lang w:val="vi-VN"/>
        </w:rPr>
        <w:t>.</w:t>
      </w:r>
      <w:r w:rsidRPr="00C46E79">
        <w:rPr>
          <w:rFonts w:ascii="Times New Roman" w:hAnsi="Times New Roman" w:cs="Times New Roman"/>
          <w:color w:val="000000"/>
          <w:sz w:val="19"/>
          <w:szCs w:val="19"/>
          <w:lang w:val="vi-VN"/>
        </w:rPr>
        <w:tab/>
      </w:r>
      <w:r w:rsidRPr="00C46E79">
        <w:rPr>
          <w:rFonts w:ascii="Times New Roman" w:hAnsi="Times New Roman" w:cs="Times New Roman"/>
          <w:sz w:val="19"/>
          <w:szCs w:val="19"/>
        </w:rPr>
        <w:t xml:space="preserve">C. </w:t>
      </w:r>
      <w:r w:rsidRPr="00C46E79">
        <w:rPr>
          <w:rFonts w:ascii="Times New Roman" w:hAnsi="Times New Roman" w:cs="Times New Roman"/>
          <w:color w:val="000000"/>
          <w:sz w:val="19"/>
          <w:szCs w:val="19"/>
        </w:rPr>
        <w:t>3.</w:t>
      </w:r>
      <w:r w:rsidRPr="00C46E79">
        <w:rPr>
          <w:rFonts w:ascii="Times New Roman" w:hAnsi="Times New Roman" w:cs="Times New Roman"/>
          <w:color w:val="000000"/>
          <w:sz w:val="19"/>
          <w:szCs w:val="19"/>
        </w:rPr>
        <w:tab/>
      </w:r>
      <w:r w:rsidRPr="00C46E79">
        <w:rPr>
          <w:rFonts w:ascii="Times New Roman" w:hAnsi="Times New Roman" w:cs="Times New Roman"/>
          <w:sz w:val="19"/>
          <w:szCs w:val="19"/>
        </w:rPr>
        <w:t xml:space="preserve">D. </w:t>
      </w:r>
      <w:proofErr w:type="gramStart"/>
      <w:r w:rsidRPr="00C46E79">
        <w:rPr>
          <w:rFonts w:ascii="Times New Roman" w:hAnsi="Times New Roman" w:cs="Times New Roman"/>
          <w:color w:val="000000"/>
          <w:sz w:val="19"/>
          <w:szCs w:val="19"/>
        </w:rPr>
        <w:t>4</w:t>
      </w:r>
      <w:r w:rsidRPr="00C46E79">
        <w:rPr>
          <w:rFonts w:ascii="Times New Roman" w:hAnsi="Times New Roman" w:cs="Times New Roman"/>
          <w:color w:val="000000"/>
          <w:sz w:val="19"/>
          <w:szCs w:val="19"/>
          <w:lang w:val="vi-VN"/>
        </w:rPr>
        <w:t xml:space="preserve"> .</w:t>
      </w:r>
      <w:proofErr w:type="gramEnd"/>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12: </w:t>
      </w:r>
      <w:r w:rsidRPr="00C46E79">
        <w:rPr>
          <w:rFonts w:ascii="Times New Roman" w:hAnsi="Times New Roman" w:cs="Times New Roman"/>
          <w:sz w:val="19"/>
          <w:szCs w:val="19"/>
        </w:rPr>
        <w:t xml:space="preserve"> Một mạch dao động LC có điện trở thuần bằng không gồm cuộn dây thuầcảm (cảm thuần</w:t>
      </w:r>
      <w:proofErr w:type="gramStart"/>
      <w:r w:rsidRPr="00C46E79">
        <w:rPr>
          <w:rFonts w:ascii="Times New Roman" w:hAnsi="Times New Roman" w:cs="Times New Roman"/>
          <w:sz w:val="19"/>
          <w:szCs w:val="19"/>
        </w:rPr>
        <w:t>)và</w:t>
      </w:r>
      <w:proofErr w:type="gramEnd"/>
      <w:r w:rsidRPr="00C46E79">
        <w:rPr>
          <w:rFonts w:ascii="Times New Roman" w:hAnsi="Times New Roman" w:cs="Times New Roman"/>
          <w:sz w:val="19"/>
          <w:szCs w:val="19"/>
        </w:rPr>
        <w:t xml:space="preserve"> tụ điện có điện dung C. Trong mạch có dao động điện từ tự do (riêng) với tần số f. Khi mắc nối tiếp với tụ điện trong mạch trên một tụ điện có điện dung C/3 thì tần số dao động điện từ tự do (riêng) của mạch lúc này bằng  </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it-IT"/>
        </w:rPr>
      </w:pPr>
      <w:proofErr w:type="gramStart"/>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4f.</w:t>
      </w:r>
      <w:proofErr w:type="gramEnd"/>
      <w:r w:rsidRPr="00C46E79">
        <w:rPr>
          <w:rFonts w:ascii="Times New Roman" w:hAnsi="Times New Roman" w:cs="Times New Roman"/>
          <w:sz w:val="19"/>
          <w:szCs w:val="19"/>
        </w:rPr>
        <w:tab/>
      </w:r>
      <w:proofErr w:type="gramStart"/>
      <w:r w:rsidRPr="00C46E79">
        <w:rPr>
          <w:rFonts w:ascii="Times New Roman" w:hAnsi="Times New Roman" w:cs="Times New Roman"/>
          <w:sz w:val="19"/>
          <w:szCs w:val="19"/>
        </w:rPr>
        <w:t xml:space="preserve">B. </w:t>
      </w:r>
      <w:r w:rsidRPr="00C46E79">
        <w:rPr>
          <w:rFonts w:ascii="Times New Roman" w:hAnsi="Times New Roman" w:cs="Times New Roman"/>
          <w:sz w:val="19"/>
          <w:szCs w:val="19"/>
        </w:rPr>
        <w:t>f/2.</w:t>
      </w:r>
      <w:proofErr w:type="gramEnd"/>
      <w:r w:rsidRPr="00C46E79">
        <w:rPr>
          <w:rFonts w:ascii="Times New Roman" w:hAnsi="Times New Roman" w:cs="Times New Roman"/>
          <w:sz w:val="19"/>
          <w:szCs w:val="19"/>
        </w:rPr>
        <w:tab/>
      </w:r>
      <w:proofErr w:type="gramStart"/>
      <w:r w:rsidRPr="00C46E79">
        <w:rPr>
          <w:rFonts w:ascii="Times New Roman" w:hAnsi="Times New Roman" w:cs="Times New Roman"/>
          <w:sz w:val="19"/>
          <w:szCs w:val="19"/>
        </w:rPr>
        <w:t xml:space="preserve">C. </w:t>
      </w:r>
      <w:r w:rsidRPr="00C46E79">
        <w:rPr>
          <w:rFonts w:ascii="Times New Roman" w:hAnsi="Times New Roman" w:cs="Times New Roman"/>
          <w:sz w:val="19"/>
          <w:szCs w:val="19"/>
        </w:rPr>
        <w:t>2f.</w:t>
      </w:r>
      <w:proofErr w:type="gramEnd"/>
      <w:r w:rsidRPr="00C46E79">
        <w:rPr>
          <w:rFonts w:ascii="Times New Roman" w:hAnsi="Times New Roman" w:cs="Times New Roman"/>
          <w:sz w:val="19"/>
          <w:szCs w:val="19"/>
        </w:rPr>
        <w:tab/>
      </w:r>
      <w:proofErr w:type="gramStart"/>
      <w:r w:rsidRPr="00C46E79">
        <w:rPr>
          <w:rFonts w:ascii="Times New Roman" w:hAnsi="Times New Roman" w:cs="Times New Roman"/>
          <w:sz w:val="19"/>
          <w:szCs w:val="19"/>
        </w:rPr>
        <w:t xml:space="preserve">D. </w:t>
      </w:r>
      <w:r w:rsidRPr="00C46E79">
        <w:rPr>
          <w:rFonts w:ascii="Times New Roman" w:hAnsi="Times New Roman" w:cs="Times New Roman"/>
          <w:sz w:val="19"/>
          <w:szCs w:val="19"/>
        </w:rPr>
        <w:t>f/4.</w:t>
      </w:r>
      <w:proofErr w:type="gramEnd"/>
    </w:p>
    <w:p w:rsidR="00C46E79" w:rsidRPr="00C46E79" w:rsidRDefault="00C46E79" w:rsidP="00C46E79">
      <w:pPr>
        <w:spacing w:after="0" w:line="240" w:lineRule="auto"/>
        <w:rPr>
          <w:rFonts w:ascii="Times New Roman" w:hAnsi="Times New Roman" w:cs="Times New Roman"/>
          <w:sz w:val="19"/>
          <w:szCs w:val="19"/>
          <w:lang w:val="pl-PL"/>
        </w:rPr>
      </w:pPr>
      <w:r w:rsidRPr="00C46E79">
        <w:rPr>
          <w:rFonts w:ascii="Times New Roman" w:hAnsi="Times New Roman" w:cs="Times New Roman"/>
          <w:b/>
          <w:sz w:val="19"/>
          <w:szCs w:val="19"/>
        </w:rPr>
        <w:t xml:space="preserve">Câu 13: </w:t>
      </w:r>
      <w:r w:rsidRPr="00C46E79">
        <w:rPr>
          <w:rFonts w:ascii="Times New Roman" w:hAnsi="Times New Roman" w:cs="Times New Roman"/>
          <w:sz w:val="19"/>
          <w:szCs w:val="19"/>
          <w:lang w:val="pl-PL"/>
        </w:rPr>
        <w:t xml:space="preserve"> Một mạch chọn sóng gồm cuộn dây có hệ số tự cảm không đổi và một tụ điệncó điện dung biến thiên. Khi điện dung của tụ là 20nF thì mạch thu được bước sóng 40m. Nếu muốn thu được bước sóng 60m thì phải điều chỉnh điện dung của tụ </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it-IT"/>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lang w:val="pl-PL"/>
        </w:rPr>
        <w:t>Tăng thêm 25nF</w:t>
      </w:r>
      <w:r w:rsidRPr="00C46E79">
        <w:rPr>
          <w:rFonts w:ascii="Times New Roman" w:hAnsi="Times New Roman" w:cs="Times New Roman"/>
          <w:sz w:val="19"/>
          <w:szCs w:val="19"/>
          <w:lang w:val="pl-PL"/>
        </w:rPr>
        <w:tab/>
      </w:r>
      <w:r w:rsidRPr="00C46E79">
        <w:rPr>
          <w:rFonts w:ascii="Times New Roman" w:hAnsi="Times New Roman" w:cs="Times New Roman"/>
          <w:sz w:val="19"/>
          <w:szCs w:val="19"/>
        </w:rPr>
        <w:t xml:space="preserve">B. </w:t>
      </w:r>
      <w:r w:rsidRPr="00C46E79">
        <w:rPr>
          <w:rFonts w:ascii="Times New Roman" w:hAnsi="Times New Roman" w:cs="Times New Roman"/>
          <w:sz w:val="19"/>
          <w:szCs w:val="19"/>
          <w:lang w:val="pl-PL"/>
        </w:rPr>
        <w:t>Giảm 6nF</w:t>
      </w:r>
      <w:r w:rsidRPr="00C46E79">
        <w:rPr>
          <w:rFonts w:ascii="Times New Roman" w:hAnsi="Times New Roman" w:cs="Times New Roman"/>
          <w:sz w:val="19"/>
          <w:szCs w:val="19"/>
          <w:lang w:val="pl-PL"/>
        </w:rPr>
        <w:tab/>
      </w:r>
      <w:r w:rsidRPr="00C46E79">
        <w:rPr>
          <w:rFonts w:ascii="Times New Roman" w:hAnsi="Times New Roman" w:cs="Times New Roman"/>
          <w:sz w:val="19"/>
          <w:szCs w:val="19"/>
        </w:rPr>
        <w:t xml:space="preserve">C. </w:t>
      </w:r>
      <w:r w:rsidRPr="00C46E79">
        <w:rPr>
          <w:rFonts w:ascii="Times New Roman" w:hAnsi="Times New Roman" w:cs="Times New Roman"/>
          <w:sz w:val="19"/>
          <w:szCs w:val="19"/>
          <w:lang w:val="pl-PL"/>
        </w:rPr>
        <w:t>Tăng thêm 45nF</w:t>
      </w:r>
      <w:r w:rsidRPr="00C46E79">
        <w:rPr>
          <w:rFonts w:ascii="Times New Roman" w:hAnsi="Times New Roman" w:cs="Times New Roman"/>
          <w:sz w:val="19"/>
          <w:szCs w:val="19"/>
          <w:lang w:val="pl-PL"/>
        </w:rPr>
        <w:tab/>
      </w:r>
      <w:r w:rsidRPr="00C46E79">
        <w:rPr>
          <w:rFonts w:ascii="Times New Roman" w:hAnsi="Times New Roman" w:cs="Times New Roman"/>
          <w:sz w:val="19"/>
          <w:szCs w:val="19"/>
        </w:rPr>
        <w:t xml:space="preserve">D. </w:t>
      </w:r>
      <w:r w:rsidRPr="00C46E79">
        <w:rPr>
          <w:rFonts w:ascii="Times New Roman" w:hAnsi="Times New Roman" w:cs="Times New Roman"/>
          <w:sz w:val="19"/>
          <w:szCs w:val="19"/>
          <w:lang w:val="pl-PL"/>
        </w:rPr>
        <w:t>Giảm 4nF</w:t>
      </w:r>
    </w:p>
    <w:p w:rsidR="00F67B77" w:rsidRDefault="00F67B77" w:rsidP="00C46E79">
      <w:pPr>
        <w:spacing w:after="0" w:line="240" w:lineRule="auto"/>
        <w:rPr>
          <w:rFonts w:ascii="Times New Roman" w:hAnsi="Times New Roman" w:cs="Times New Roman"/>
          <w:b/>
          <w:sz w:val="19"/>
          <w:szCs w:val="19"/>
        </w:rPr>
      </w:pP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lastRenderedPageBreak/>
        <w:t xml:space="preserve">Câu 14: </w:t>
      </w:r>
      <w:r w:rsidRPr="00C46E79">
        <w:rPr>
          <w:rFonts w:ascii="Times New Roman" w:hAnsi="Times New Roman" w:cs="Times New Roman"/>
          <w:sz w:val="19"/>
          <w:szCs w:val="19"/>
        </w:rPr>
        <w:t xml:space="preserve">  Sóng điện từ</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 xml:space="preserve">là sóng ngang và </w:t>
      </w:r>
      <w:proofErr w:type="gramStart"/>
      <w:r w:rsidRPr="00C46E79">
        <w:rPr>
          <w:rFonts w:ascii="Times New Roman" w:hAnsi="Times New Roman" w:cs="Times New Roman"/>
          <w:sz w:val="19"/>
          <w:szCs w:val="19"/>
        </w:rPr>
        <w:t>không  truyền</w:t>
      </w:r>
      <w:proofErr w:type="gramEnd"/>
      <w:r w:rsidRPr="00C46E79">
        <w:rPr>
          <w:rFonts w:ascii="Times New Roman" w:hAnsi="Times New Roman" w:cs="Times New Roman"/>
          <w:sz w:val="19"/>
          <w:szCs w:val="19"/>
        </w:rPr>
        <w:t xml:space="preserve"> được trong chân không.</w:t>
      </w:r>
      <w:r w:rsidRPr="00C46E79">
        <w:rPr>
          <w:rFonts w:ascii="Times New Roman" w:hAnsi="Times New Roman" w:cs="Times New Roman"/>
          <w:sz w:val="19"/>
          <w:szCs w:val="19"/>
        </w:rPr>
        <w:tab/>
        <w:t xml:space="preserve">B. </w:t>
      </w:r>
      <w:r w:rsidRPr="00C46E79">
        <w:rPr>
          <w:rFonts w:ascii="Times New Roman" w:hAnsi="Times New Roman" w:cs="Times New Roman"/>
          <w:sz w:val="19"/>
          <w:szCs w:val="19"/>
        </w:rPr>
        <w:t xml:space="preserve">là sóng dọc và </w:t>
      </w:r>
      <w:proofErr w:type="gramStart"/>
      <w:r w:rsidRPr="00C46E79">
        <w:rPr>
          <w:rFonts w:ascii="Times New Roman" w:hAnsi="Times New Roman" w:cs="Times New Roman"/>
          <w:sz w:val="19"/>
          <w:szCs w:val="19"/>
        </w:rPr>
        <w:t>không  truyền</w:t>
      </w:r>
      <w:proofErr w:type="gramEnd"/>
      <w:r w:rsidRPr="00C46E79">
        <w:rPr>
          <w:rFonts w:ascii="Times New Roman" w:hAnsi="Times New Roman" w:cs="Times New Roman"/>
          <w:sz w:val="19"/>
          <w:szCs w:val="19"/>
        </w:rPr>
        <w:t xml:space="preserve"> được trong chân không.</w:t>
      </w:r>
    </w:p>
    <w:p w:rsidR="00C46E79" w:rsidRPr="00C46E79" w:rsidRDefault="00C46E79" w:rsidP="00C46E79">
      <w:pPr>
        <w:spacing w:after="0" w:line="240" w:lineRule="auto"/>
        <w:rPr>
          <w:rFonts w:ascii="Times New Roman" w:hAnsi="Times New Roman" w:cs="Times New Roman"/>
          <w:color w:val="FF0000"/>
          <w:sz w:val="19"/>
          <w:szCs w:val="19"/>
          <w:u w:val="single"/>
          <w:lang w:val="it-IT"/>
        </w:rPr>
      </w:pPr>
      <w:proofErr w:type="gramStart"/>
      <w:r w:rsidRPr="00C46E79">
        <w:rPr>
          <w:rFonts w:ascii="Times New Roman" w:hAnsi="Times New Roman" w:cs="Times New Roman"/>
          <w:sz w:val="19"/>
          <w:szCs w:val="19"/>
        </w:rPr>
        <w:t xml:space="preserve">C. </w:t>
      </w:r>
      <w:r w:rsidRPr="00C46E79">
        <w:rPr>
          <w:rFonts w:ascii="Times New Roman" w:hAnsi="Times New Roman" w:cs="Times New Roman"/>
          <w:sz w:val="19"/>
          <w:szCs w:val="19"/>
        </w:rPr>
        <w:t>là sóng dọc và truyền được trong chân không.</w:t>
      </w:r>
      <w:proofErr w:type="gramEnd"/>
      <w:r w:rsidRPr="00C46E79">
        <w:rPr>
          <w:rFonts w:ascii="Times New Roman" w:hAnsi="Times New Roman" w:cs="Times New Roman"/>
          <w:sz w:val="19"/>
          <w:szCs w:val="19"/>
        </w:rPr>
        <w:tab/>
      </w:r>
      <w:r w:rsidRPr="00C46E79">
        <w:rPr>
          <w:rFonts w:ascii="Times New Roman" w:hAnsi="Times New Roman" w:cs="Times New Roman"/>
          <w:sz w:val="19"/>
          <w:szCs w:val="19"/>
        </w:rPr>
        <w:tab/>
      </w:r>
      <w:proofErr w:type="gramStart"/>
      <w:r w:rsidRPr="00C46E79">
        <w:rPr>
          <w:rFonts w:ascii="Times New Roman" w:hAnsi="Times New Roman" w:cs="Times New Roman"/>
          <w:sz w:val="19"/>
          <w:szCs w:val="19"/>
        </w:rPr>
        <w:t xml:space="preserve">D. </w:t>
      </w:r>
      <w:r w:rsidRPr="00C46E79">
        <w:rPr>
          <w:rFonts w:ascii="Times New Roman" w:hAnsi="Times New Roman" w:cs="Times New Roman"/>
          <w:sz w:val="19"/>
          <w:szCs w:val="19"/>
        </w:rPr>
        <w:t>là sóng ngang và truyền được trong chân không.</w:t>
      </w:r>
      <w:proofErr w:type="gramEnd"/>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15: </w:t>
      </w:r>
      <w:r w:rsidRPr="00C46E79">
        <w:rPr>
          <w:rFonts w:ascii="Times New Roman" w:hAnsi="Times New Roman" w:cs="Times New Roman"/>
          <w:sz w:val="19"/>
          <w:szCs w:val="19"/>
        </w:rPr>
        <w:t xml:space="preserve"> Trong nguyên tử </w:t>
      </w:r>
      <w:proofErr w:type="gramStart"/>
      <w:r w:rsidRPr="00C46E79">
        <w:rPr>
          <w:rFonts w:ascii="Times New Roman" w:hAnsi="Times New Roman" w:cs="Times New Roman"/>
          <w:sz w:val="19"/>
          <w:szCs w:val="19"/>
        </w:rPr>
        <w:t>hiđrô ,</w:t>
      </w:r>
      <w:proofErr w:type="gramEnd"/>
      <w:r w:rsidRPr="00C46E79">
        <w:rPr>
          <w:rFonts w:ascii="Times New Roman" w:hAnsi="Times New Roman" w:cs="Times New Roman"/>
          <w:sz w:val="19"/>
          <w:szCs w:val="19"/>
        </w:rPr>
        <w:t xml:space="preserve"> bán kính Bo là r</w:t>
      </w:r>
      <w:r w:rsidRPr="00C46E79">
        <w:rPr>
          <w:rFonts w:ascii="Times New Roman" w:hAnsi="Times New Roman" w:cs="Times New Roman"/>
          <w:sz w:val="19"/>
          <w:szCs w:val="19"/>
          <w:vertAlign w:val="subscript"/>
        </w:rPr>
        <w:t>0</w:t>
      </w:r>
      <w:r w:rsidRPr="00C46E79">
        <w:rPr>
          <w:rFonts w:ascii="Times New Roman" w:hAnsi="Times New Roman" w:cs="Times New Roman"/>
          <w:sz w:val="19"/>
          <w:szCs w:val="19"/>
        </w:rPr>
        <w:t xml:space="preserve"> = 5,3.10</w:t>
      </w:r>
      <w:r w:rsidRPr="00C46E79">
        <w:rPr>
          <w:rFonts w:ascii="Times New Roman" w:hAnsi="Times New Roman" w:cs="Times New Roman"/>
          <w:sz w:val="19"/>
          <w:szCs w:val="19"/>
          <w:vertAlign w:val="superscript"/>
        </w:rPr>
        <w:t>-11</w:t>
      </w:r>
      <w:r w:rsidRPr="00C46E79">
        <w:rPr>
          <w:rFonts w:ascii="Times New Roman" w:hAnsi="Times New Roman" w:cs="Times New Roman"/>
          <w:sz w:val="19"/>
          <w:szCs w:val="19"/>
        </w:rPr>
        <w:t>m. Sau khi nguyên tử hiđrô bức xạ ra phôtôn ứng với vạch đỏ (vạch H</w:t>
      </w:r>
      <w:r w:rsidRPr="00C46E79">
        <w:rPr>
          <w:rFonts w:ascii="Times New Roman" w:hAnsi="Times New Roman" w:cs="Times New Roman"/>
          <w:sz w:val="19"/>
          <w:szCs w:val="19"/>
          <w:vertAlign w:val="subscript"/>
        </w:rPr>
        <w:sym w:font="Symbol" w:char="F061"/>
      </w:r>
      <w:r w:rsidRPr="00C46E79">
        <w:rPr>
          <w:rFonts w:ascii="Times New Roman" w:hAnsi="Times New Roman" w:cs="Times New Roman"/>
          <w:sz w:val="19"/>
          <w:szCs w:val="19"/>
        </w:rPr>
        <w:t>) thì bán kính quỹ đạo chuyển động của êlêctrôn trong nguyên tử giảm</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vi-VN"/>
        </w:rPr>
      </w:pPr>
      <w:proofErr w:type="gramStart"/>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13,6</w:t>
      </w:r>
      <w:r w:rsidR="00BB54F4">
        <w:rPr>
          <w:rFonts w:ascii="Times New Roman" w:hAnsi="Times New Roman" w:cs="Times New Roman"/>
          <w:sz w:val="19"/>
          <w:szCs w:val="19"/>
        </w:rPr>
        <w:t>μ</w:t>
      </w:r>
      <w:r w:rsidRPr="00C46E79">
        <w:rPr>
          <w:rFonts w:ascii="Times New Roman" w:hAnsi="Times New Roman" w:cs="Times New Roman"/>
          <w:sz w:val="19"/>
          <w:szCs w:val="19"/>
        </w:rPr>
        <w:t>m.</w:t>
      </w:r>
      <w:proofErr w:type="gramEnd"/>
      <w:r w:rsidRPr="00C46E79">
        <w:rPr>
          <w:rFonts w:ascii="Times New Roman" w:hAnsi="Times New Roman" w:cs="Times New Roman"/>
          <w:sz w:val="19"/>
          <w:szCs w:val="19"/>
        </w:rPr>
        <w:tab/>
        <w:t xml:space="preserve">B. </w:t>
      </w:r>
      <w:r w:rsidRPr="00C46E79">
        <w:rPr>
          <w:rFonts w:ascii="Times New Roman" w:hAnsi="Times New Roman" w:cs="Times New Roman"/>
          <w:sz w:val="19"/>
          <w:szCs w:val="19"/>
        </w:rPr>
        <w:t>0,265 nm.</w:t>
      </w:r>
      <w:r w:rsidRPr="00C46E79">
        <w:rPr>
          <w:rFonts w:ascii="Times New Roman" w:hAnsi="Times New Roman" w:cs="Times New Roman"/>
          <w:sz w:val="19"/>
          <w:szCs w:val="19"/>
        </w:rPr>
        <w:tab/>
      </w:r>
      <w:proofErr w:type="gramStart"/>
      <w:r w:rsidRPr="00C46E79">
        <w:rPr>
          <w:rFonts w:ascii="Times New Roman" w:hAnsi="Times New Roman" w:cs="Times New Roman"/>
          <w:sz w:val="19"/>
          <w:szCs w:val="19"/>
        </w:rPr>
        <w:t xml:space="preserve">C. </w:t>
      </w:r>
      <w:r w:rsidRPr="00C46E79">
        <w:rPr>
          <w:rFonts w:ascii="Times New Roman" w:hAnsi="Times New Roman" w:cs="Times New Roman"/>
          <w:sz w:val="19"/>
          <w:szCs w:val="19"/>
        </w:rPr>
        <w:t>0,47nm.</w:t>
      </w:r>
      <w:proofErr w:type="gramEnd"/>
      <w:r w:rsidRPr="00C46E79">
        <w:rPr>
          <w:rFonts w:ascii="Times New Roman" w:hAnsi="Times New Roman" w:cs="Times New Roman"/>
          <w:sz w:val="19"/>
          <w:szCs w:val="19"/>
        </w:rPr>
        <w:tab/>
      </w:r>
      <w:proofErr w:type="gramStart"/>
      <w:r w:rsidRPr="00C46E79">
        <w:rPr>
          <w:rFonts w:ascii="Times New Roman" w:hAnsi="Times New Roman" w:cs="Times New Roman"/>
          <w:sz w:val="19"/>
          <w:szCs w:val="19"/>
        </w:rPr>
        <w:t xml:space="preserve">D. </w:t>
      </w:r>
      <w:r w:rsidRPr="00C46E79">
        <w:rPr>
          <w:rFonts w:ascii="Times New Roman" w:hAnsi="Times New Roman" w:cs="Times New Roman"/>
          <w:sz w:val="19"/>
          <w:szCs w:val="19"/>
        </w:rPr>
        <w:t>0,75</w:t>
      </w:r>
      <w:r w:rsidR="00BB54F4">
        <w:rPr>
          <w:rFonts w:ascii="Times New Roman" w:hAnsi="Times New Roman" w:cs="Times New Roman"/>
          <w:sz w:val="19"/>
          <w:szCs w:val="19"/>
        </w:rPr>
        <w:t>μ</w:t>
      </w:r>
      <w:r w:rsidRPr="00C46E79">
        <w:rPr>
          <w:rFonts w:ascii="Times New Roman" w:hAnsi="Times New Roman" w:cs="Times New Roman"/>
          <w:sz w:val="19"/>
          <w:szCs w:val="19"/>
        </w:rPr>
        <w:t>m.</w:t>
      </w:r>
      <w:proofErr w:type="gramEnd"/>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16: </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nl-NL"/>
        </w:rPr>
        <w:t>Cho phản ứng hạt nhân sau</w:t>
      </w:r>
      <w:proofErr w:type="gramStart"/>
      <w:r w:rsidRPr="00C46E79">
        <w:rPr>
          <w:rFonts w:ascii="Times New Roman" w:hAnsi="Times New Roman" w:cs="Times New Roman"/>
          <w:sz w:val="19"/>
          <w:szCs w:val="19"/>
          <w:lang w:val="nl-NL"/>
        </w:rPr>
        <w:t xml:space="preserve">: </w:t>
      </w:r>
      <w:proofErr w:type="gramEnd"/>
      <w:r w:rsidRPr="00C46E79">
        <w:rPr>
          <w:rFonts w:ascii="Times New Roman" w:hAnsi="Times New Roman" w:cs="Times New Roman"/>
          <w:position w:val="-12"/>
          <w:sz w:val="19"/>
          <w:szCs w:val="19"/>
          <w:lang w:val="nl-NL"/>
        </w:rPr>
        <w:object w:dxaOrig="3060" w:dyaOrig="380">
          <v:shape id="_x0000_i1051" type="#_x0000_t75" style="width:152.85pt;height:19pt" o:ole="">
            <v:imagedata r:id="rId57" o:title=""/>
          </v:shape>
          <o:OLEObject Type="Embed" ProgID="Equation.3" ShapeID="_x0000_i1051" DrawAspect="Content" ObjectID="_1553605068" r:id="rId58"/>
        </w:object>
      </w:r>
      <w:r w:rsidRPr="00C46E79">
        <w:rPr>
          <w:rFonts w:ascii="Times New Roman" w:hAnsi="Times New Roman" w:cs="Times New Roman"/>
          <w:sz w:val="19"/>
          <w:szCs w:val="19"/>
          <w:lang w:val="nl-NL"/>
        </w:rPr>
        <w:t>. Năng lượng toả ra từ phản ứng trên khi tổng hợp được 89,5cm</w:t>
      </w:r>
      <w:r w:rsidRPr="00C46E79">
        <w:rPr>
          <w:rFonts w:ascii="Times New Roman" w:hAnsi="Times New Roman" w:cs="Times New Roman"/>
          <w:sz w:val="19"/>
          <w:szCs w:val="19"/>
          <w:vertAlign w:val="superscript"/>
          <w:lang w:val="nl-NL"/>
        </w:rPr>
        <w:t>3</w:t>
      </w:r>
      <w:r w:rsidRPr="00C46E79">
        <w:rPr>
          <w:rFonts w:ascii="Times New Roman" w:hAnsi="Times New Roman" w:cs="Times New Roman"/>
          <w:sz w:val="19"/>
          <w:szCs w:val="19"/>
          <w:lang w:val="nl-NL"/>
        </w:rPr>
        <w:t xml:space="preserve"> khí heli ở điều kiện tiêu chuẩn là</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it-IT"/>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lang w:val="nl-NL"/>
        </w:rPr>
        <w:t>1</w:t>
      </w:r>
      <w:proofErr w:type="gramStart"/>
      <w:r w:rsidRPr="00C46E79">
        <w:rPr>
          <w:rFonts w:ascii="Times New Roman" w:hAnsi="Times New Roman" w:cs="Times New Roman"/>
          <w:sz w:val="19"/>
          <w:szCs w:val="19"/>
          <w:lang w:val="nl-NL"/>
        </w:rPr>
        <w:t>,88.10</w:t>
      </w:r>
      <w:r w:rsidRPr="00C46E79">
        <w:rPr>
          <w:rFonts w:ascii="Times New Roman" w:hAnsi="Times New Roman" w:cs="Times New Roman"/>
          <w:sz w:val="19"/>
          <w:szCs w:val="19"/>
          <w:vertAlign w:val="superscript"/>
          <w:lang w:val="nl-NL"/>
        </w:rPr>
        <w:t>5</w:t>
      </w:r>
      <w:proofErr w:type="gramEnd"/>
      <w:r w:rsidRPr="00C46E79">
        <w:rPr>
          <w:rFonts w:ascii="Times New Roman" w:hAnsi="Times New Roman" w:cs="Times New Roman"/>
          <w:sz w:val="19"/>
          <w:szCs w:val="19"/>
          <w:lang w:val="nl-NL"/>
        </w:rPr>
        <w:t xml:space="preserve"> MeV.</w:t>
      </w:r>
      <w:r w:rsidRPr="00C46E79">
        <w:rPr>
          <w:rFonts w:ascii="Times New Roman" w:hAnsi="Times New Roman" w:cs="Times New Roman"/>
          <w:sz w:val="19"/>
          <w:szCs w:val="19"/>
          <w:lang w:val="nl-NL"/>
        </w:rPr>
        <w:tab/>
      </w:r>
      <w:r w:rsidRPr="00C46E79">
        <w:rPr>
          <w:rFonts w:ascii="Times New Roman" w:hAnsi="Times New Roman" w:cs="Times New Roman"/>
          <w:sz w:val="19"/>
          <w:szCs w:val="19"/>
        </w:rPr>
        <w:t xml:space="preserve">B. </w:t>
      </w:r>
      <w:r w:rsidRPr="00C46E79">
        <w:rPr>
          <w:rFonts w:ascii="Times New Roman" w:hAnsi="Times New Roman" w:cs="Times New Roman"/>
          <w:sz w:val="19"/>
          <w:szCs w:val="19"/>
          <w:lang w:val="nl-NL"/>
        </w:rPr>
        <w:t>5,061.10</w:t>
      </w:r>
      <w:r w:rsidRPr="00C46E79">
        <w:rPr>
          <w:rFonts w:ascii="Times New Roman" w:hAnsi="Times New Roman" w:cs="Times New Roman"/>
          <w:sz w:val="19"/>
          <w:szCs w:val="19"/>
          <w:vertAlign w:val="superscript"/>
          <w:lang w:val="nl-NL"/>
        </w:rPr>
        <w:t>21</w:t>
      </w:r>
      <w:r w:rsidRPr="00C46E79">
        <w:rPr>
          <w:rFonts w:ascii="Times New Roman" w:hAnsi="Times New Roman" w:cs="Times New Roman"/>
          <w:sz w:val="19"/>
          <w:szCs w:val="19"/>
          <w:lang w:val="nl-NL"/>
        </w:rPr>
        <w:t xml:space="preserve"> MeV.</w:t>
      </w:r>
      <w:r w:rsidRPr="00C46E79">
        <w:rPr>
          <w:rFonts w:ascii="Times New Roman" w:hAnsi="Times New Roman" w:cs="Times New Roman"/>
          <w:sz w:val="19"/>
          <w:szCs w:val="19"/>
          <w:lang w:val="nl-NL"/>
        </w:rPr>
        <w:tab/>
      </w:r>
      <w:r w:rsidRPr="00C46E79">
        <w:rPr>
          <w:rFonts w:ascii="Times New Roman" w:hAnsi="Times New Roman" w:cs="Times New Roman"/>
          <w:sz w:val="19"/>
          <w:szCs w:val="19"/>
        </w:rPr>
        <w:t xml:space="preserve">C. </w:t>
      </w:r>
      <w:r w:rsidRPr="00C46E79">
        <w:rPr>
          <w:rFonts w:ascii="Times New Roman" w:hAnsi="Times New Roman" w:cs="Times New Roman"/>
          <w:sz w:val="19"/>
          <w:szCs w:val="19"/>
          <w:lang w:val="nl-NL"/>
        </w:rPr>
        <w:t>187</w:t>
      </w:r>
      <w:proofErr w:type="gramStart"/>
      <w:r w:rsidRPr="00C46E79">
        <w:rPr>
          <w:rFonts w:ascii="Times New Roman" w:hAnsi="Times New Roman" w:cs="Times New Roman"/>
          <w:sz w:val="19"/>
          <w:szCs w:val="19"/>
          <w:lang w:val="nl-NL"/>
        </w:rPr>
        <w:t>,95</w:t>
      </w:r>
      <w:proofErr w:type="gramEnd"/>
      <w:r w:rsidRPr="00C46E79">
        <w:rPr>
          <w:rFonts w:ascii="Times New Roman" w:hAnsi="Times New Roman" w:cs="Times New Roman"/>
          <w:sz w:val="19"/>
          <w:szCs w:val="19"/>
          <w:lang w:val="nl-NL"/>
        </w:rPr>
        <w:t xml:space="preserve"> MeV.</w:t>
      </w:r>
      <w:r w:rsidRPr="00C46E79">
        <w:rPr>
          <w:rFonts w:ascii="Times New Roman" w:hAnsi="Times New Roman" w:cs="Times New Roman"/>
          <w:sz w:val="19"/>
          <w:szCs w:val="19"/>
          <w:lang w:val="nl-NL"/>
        </w:rPr>
        <w:tab/>
      </w:r>
      <w:r w:rsidRPr="00C46E79">
        <w:rPr>
          <w:rFonts w:ascii="Times New Roman" w:hAnsi="Times New Roman" w:cs="Times New Roman"/>
          <w:sz w:val="19"/>
          <w:szCs w:val="19"/>
        </w:rPr>
        <w:t xml:space="preserve">D. </w:t>
      </w:r>
      <w:r w:rsidRPr="00C46E79">
        <w:rPr>
          <w:rFonts w:ascii="Times New Roman" w:hAnsi="Times New Roman" w:cs="Times New Roman"/>
          <w:sz w:val="19"/>
          <w:szCs w:val="19"/>
          <w:lang w:val="nl-NL"/>
        </w:rPr>
        <w:t>5,061.10</w:t>
      </w:r>
      <w:r w:rsidRPr="00C46E79">
        <w:rPr>
          <w:rFonts w:ascii="Times New Roman" w:hAnsi="Times New Roman" w:cs="Times New Roman"/>
          <w:sz w:val="19"/>
          <w:szCs w:val="19"/>
          <w:vertAlign w:val="superscript"/>
          <w:lang w:val="nl-NL"/>
        </w:rPr>
        <w:t>24</w:t>
      </w:r>
      <w:r w:rsidRPr="00C46E79">
        <w:rPr>
          <w:rFonts w:ascii="Times New Roman" w:hAnsi="Times New Roman" w:cs="Times New Roman"/>
          <w:sz w:val="19"/>
          <w:szCs w:val="19"/>
          <w:lang w:val="nl-NL"/>
        </w:rPr>
        <w:t xml:space="preserve"> MeV.</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17: </w:t>
      </w:r>
      <w:r w:rsidRPr="00C46E79">
        <w:rPr>
          <w:rFonts w:ascii="Times New Roman" w:hAnsi="Times New Roman" w:cs="Times New Roman"/>
          <w:sz w:val="19"/>
          <w:szCs w:val="19"/>
        </w:rPr>
        <w:t xml:space="preserve"> Khi năng lượng điện trường gấp n lần năng lượng từ trường thì tỉ lệ giữa Q</w:t>
      </w:r>
      <w:r w:rsidRPr="00C46E79">
        <w:rPr>
          <w:rFonts w:ascii="Times New Roman" w:hAnsi="Times New Roman" w:cs="Times New Roman"/>
          <w:sz w:val="19"/>
          <w:szCs w:val="19"/>
          <w:vertAlign w:val="subscript"/>
        </w:rPr>
        <w:t>0</w:t>
      </w:r>
      <w:r w:rsidRPr="00C46E79">
        <w:rPr>
          <w:rFonts w:ascii="Times New Roman" w:hAnsi="Times New Roman" w:cs="Times New Roman"/>
          <w:sz w:val="19"/>
          <w:szCs w:val="19"/>
        </w:rPr>
        <w:t xml:space="preserve">và q là </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color w:val="FF0000"/>
          <w:sz w:val="19"/>
          <w:szCs w:val="19"/>
          <w:u w:val="single"/>
          <w:lang w:val="it-IT"/>
        </w:rPr>
      </w:pPr>
      <w:proofErr w:type="gramStart"/>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n</w:t>
      </w:r>
      <w:r w:rsidRPr="00C46E79">
        <w:rPr>
          <w:rFonts w:ascii="Times New Roman" w:hAnsi="Times New Roman" w:cs="Times New Roman"/>
          <w:sz w:val="19"/>
          <w:szCs w:val="19"/>
        </w:rPr>
        <w:tab/>
        <w:t xml:space="preserve">B. </w:t>
      </w:r>
      <w:r w:rsidRPr="00C46E79">
        <w:rPr>
          <w:rFonts w:ascii="Times New Roman" w:hAnsi="Times New Roman" w:cs="Times New Roman"/>
          <w:position w:val="-8"/>
          <w:sz w:val="19"/>
          <w:szCs w:val="19"/>
        </w:rPr>
        <w:object w:dxaOrig="700" w:dyaOrig="360">
          <v:shape id="_x0000_i1052" type="#_x0000_t75" style="width:35.3pt;height:18.35pt" o:ole="">
            <v:imagedata r:id="rId59" o:title=""/>
          </v:shape>
          <o:OLEObject Type="Embed" ProgID="Equation.3" ShapeID="_x0000_i1052" DrawAspect="Content" ObjectID="_1553605069" r:id="rId60"/>
        </w:object>
      </w:r>
      <w:r w:rsidRPr="00C46E79">
        <w:rPr>
          <w:rFonts w:ascii="Times New Roman" w:hAnsi="Times New Roman" w:cs="Times New Roman"/>
          <w:sz w:val="19"/>
          <w:szCs w:val="19"/>
        </w:rPr>
        <w:tab/>
        <w:t xml:space="preserve">C. </w:t>
      </w:r>
      <w:r w:rsidRPr="00C46E79">
        <w:rPr>
          <w:rFonts w:ascii="Times New Roman" w:hAnsi="Times New Roman" w:cs="Times New Roman"/>
          <w:position w:val="-8"/>
          <w:sz w:val="19"/>
          <w:szCs w:val="19"/>
        </w:rPr>
        <w:object w:dxaOrig="380" w:dyaOrig="360">
          <v:shape id="_x0000_i1053" type="#_x0000_t75" style="width:19pt;height:18.35pt" o:ole="">
            <v:imagedata r:id="rId61" o:title=""/>
          </v:shape>
          <o:OLEObject Type="Embed" ProgID="Equation.3" ShapeID="_x0000_i1053" DrawAspect="Content" ObjectID="_1553605070" r:id="rId62"/>
        </w:object>
      </w:r>
      <w:r w:rsidRPr="00C46E79">
        <w:rPr>
          <w:rFonts w:ascii="Times New Roman" w:hAnsi="Times New Roman" w:cs="Times New Roman"/>
          <w:sz w:val="19"/>
          <w:szCs w:val="19"/>
        </w:rPr>
        <w:tab/>
        <w:t>D.</w:t>
      </w:r>
      <w:proofErr w:type="gramEnd"/>
      <w:r w:rsidRPr="00C46E79">
        <w:rPr>
          <w:rFonts w:ascii="Times New Roman" w:hAnsi="Times New Roman" w:cs="Times New Roman"/>
          <w:sz w:val="19"/>
          <w:szCs w:val="19"/>
        </w:rPr>
        <w:t xml:space="preserve"> </w:t>
      </w:r>
      <w:r w:rsidRPr="00C46E79">
        <w:rPr>
          <w:rFonts w:ascii="Times New Roman" w:hAnsi="Times New Roman" w:cs="Times New Roman"/>
          <w:position w:val="-26"/>
          <w:sz w:val="19"/>
          <w:szCs w:val="19"/>
        </w:rPr>
        <w:object w:dxaOrig="740" w:dyaOrig="700">
          <v:shape id="_x0000_i1054" type="#_x0000_t75" style="width:36.7pt;height:35.3pt" o:ole="">
            <v:imagedata r:id="rId63" o:title=""/>
          </v:shape>
          <o:OLEObject Type="Embed" ProgID="Equation.3" ShapeID="_x0000_i1054" DrawAspect="Content" ObjectID="_1553605071" r:id="rId64"/>
        </w:objec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18: </w:t>
      </w:r>
      <w:r w:rsidRPr="00C46E79">
        <w:rPr>
          <w:rFonts w:ascii="Times New Roman" w:hAnsi="Times New Roman" w:cs="Times New Roman"/>
          <w:sz w:val="19"/>
          <w:szCs w:val="19"/>
        </w:rPr>
        <w:t xml:space="preserve"> Khi nói về tính chất của </w:t>
      </w:r>
      <w:proofErr w:type="gramStart"/>
      <w:r w:rsidRPr="00C46E79">
        <w:rPr>
          <w:rFonts w:ascii="Times New Roman" w:hAnsi="Times New Roman" w:cs="Times New Roman"/>
          <w:sz w:val="19"/>
          <w:szCs w:val="19"/>
        </w:rPr>
        <w:t>tia</w:t>
      </w:r>
      <w:proofErr w:type="gramEnd"/>
      <w:r w:rsidRPr="00C46E79">
        <w:rPr>
          <w:rFonts w:ascii="Times New Roman" w:hAnsi="Times New Roman" w:cs="Times New Roman"/>
          <w:sz w:val="19"/>
          <w:szCs w:val="19"/>
        </w:rPr>
        <w:t xml:space="preserve"> tử ngoại, phát biểu nào sau đây là </w:t>
      </w:r>
      <w:r w:rsidRPr="00C46E79">
        <w:rPr>
          <w:rFonts w:ascii="Times New Roman" w:hAnsi="Times New Roman" w:cs="Times New Roman"/>
          <w:b/>
          <w:sz w:val="19"/>
          <w:szCs w:val="19"/>
        </w:rPr>
        <w:t>sai?</w:t>
      </w:r>
    </w:p>
    <w:p w:rsidR="00C46E79" w:rsidRPr="00C46E79" w:rsidRDefault="00C46E79" w:rsidP="00C46E79">
      <w:pPr>
        <w:tabs>
          <w:tab w:val="left" w:pos="5244"/>
        </w:tabs>
        <w:spacing w:after="0" w:line="240" w:lineRule="auto"/>
        <w:rPr>
          <w:rFonts w:ascii="Times New Roman" w:hAnsi="Times New Roman" w:cs="Times New Roman"/>
          <w:sz w:val="19"/>
          <w:szCs w:val="19"/>
          <w:lang w:val="vi-VN"/>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Tia tử ngoại làm iôn hóa không khí.</w:t>
      </w:r>
      <w:r w:rsidRPr="00C46E79">
        <w:rPr>
          <w:rFonts w:ascii="Times New Roman" w:hAnsi="Times New Roman" w:cs="Times New Roman"/>
          <w:sz w:val="19"/>
          <w:szCs w:val="19"/>
        </w:rPr>
        <w:tab/>
        <w:t xml:space="preserve">B. </w:t>
      </w:r>
      <w:r w:rsidRPr="00C46E79">
        <w:rPr>
          <w:rFonts w:ascii="Times New Roman" w:hAnsi="Times New Roman" w:cs="Times New Roman"/>
          <w:sz w:val="19"/>
          <w:szCs w:val="19"/>
        </w:rPr>
        <w:t>Tia tử ngoại kích thích sự phát quang của nhiều chất.</w:t>
      </w:r>
    </w:p>
    <w:p w:rsidR="00C46E79" w:rsidRPr="00C46E79" w:rsidRDefault="00C46E79" w:rsidP="00C46E79">
      <w:pPr>
        <w:tabs>
          <w:tab w:val="left" w:pos="5244"/>
        </w:tabs>
        <w:spacing w:after="0" w:line="240" w:lineRule="auto"/>
        <w:rPr>
          <w:rFonts w:ascii="Times New Roman" w:hAnsi="Times New Roman" w:cs="Times New Roman"/>
          <w:sz w:val="19"/>
          <w:szCs w:val="19"/>
        </w:rPr>
      </w:pPr>
      <w:r w:rsidRPr="00C46E79">
        <w:rPr>
          <w:rFonts w:ascii="Times New Roman" w:hAnsi="Times New Roman" w:cs="Times New Roman"/>
          <w:sz w:val="19"/>
          <w:szCs w:val="19"/>
        </w:rPr>
        <w:t xml:space="preserve">C. </w:t>
      </w:r>
      <w:r w:rsidRPr="00C46E79">
        <w:rPr>
          <w:rFonts w:ascii="Times New Roman" w:hAnsi="Times New Roman" w:cs="Times New Roman"/>
          <w:sz w:val="19"/>
          <w:szCs w:val="19"/>
        </w:rPr>
        <w:t>Tia tử ngoại không bị nước hấp thụ.</w:t>
      </w:r>
      <w:r w:rsidRPr="00C46E79">
        <w:rPr>
          <w:rFonts w:ascii="Times New Roman" w:hAnsi="Times New Roman" w:cs="Times New Roman"/>
          <w:sz w:val="19"/>
          <w:szCs w:val="19"/>
        </w:rPr>
        <w:tab/>
        <w:t xml:space="preserve">D. </w:t>
      </w:r>
      <w:r w:rsidRPr="00C46E79">
        <w:rPr>
          <w:rFonts w:ascii="Times New Roman" w:hAnsi="Times New Roman" w:cs="Times New Roman"/>
          <w:sz w:val="19"/>
          <w:szCs w:val="19"/>
        </w:rPr>
        <w:t>Tia tử ngoại tác dụng lên phim ảnh.</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19: </w:t>
      </w:r>
      <w:r w:rsidRPr="00C46E79">
        <w:rPr>
          <w:rFonts w:ascii="Times New Roman" w:hAnsi="Times New Roman" w:cs="Times New Roman"/>
          <w:sz w:val="19"/>
          <w:szCs w:val="19"/>
        </w:rPr>
        <w:t xml:space="preserve"> Theo nội dung của thuyết, kết luận nào sau đây là </w:t>
      </w:r>
      <w:r w:rsidRPr="00C46E79">
        <w:rPr>
          <w:rFonts w:ascii="Times New Roman" w:hAnsi="Times New Roman" w:cs="Times New Roman"/>
          <w:b/>
          <w:i/>
          <w:sz w:val="19"/>
          <w:szCs w:val="19"/>
        </w:rPr>
        <w:t>sai</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Phôtôn cuả các bức xạ đơn sắc khác nhau thì có năng lượng khác nhau.</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sz w:val="19"/>
          <w:szCs w:val="19"/>
        </w:rPr>
        <w:t xml:space="preserve">B. </w:t>
      </w:r>
      <w:r w:rsidRPr="00C46E79">
        <w:rPr>
          <w:rFonts w:ascii="Times New Roman" w:hAnsi="Times New Roman" w:cs="Times New Roman"/>
          <w:sz w:val="19"/>
          <w:szCs w:val="19"/>
        </w:rPr>
        <w:t>Phôtôn chuyển động trong chân không với vận tốc lớn nhất.</w:t>
      </w:r>
    </w:p>
    <w:p w:rsidR="00C46E79" w:rsidRPr="00C46E79" w:rsidRDefault="00C46E79" w:rsidP="00C46E79">
      <w:pPr>
        <w:spacing w:after="0" w:line="240" w:lineRule="auto"/>
        <w:rPr>
          <w:rFonts w:ascii="Times New Roman" w:hAnsi="Times New Roman" w:cs="Times New Roman"/>
          <w:sz w:val="19"/>
          <w:szCs w:val="19"/>
          <w:lang w:val="it-IT"/>
        </w:rPr>
      </w:pPr>
      <w:r w:rsidRPr="00C46E79">
        <w:rPr>
          <w:rFonts w:ascii="Times New Roman" w:hAnsi="Times New Roman" w:cs="Times New Roman"/>
          <w:sz w:val="19"/>
          <w:szCs w:val="19"/>
        </w:rPr>
        <w:t xml:space="preserve">C. </w:t>
      </w:r>
      <w:r w:rsidRPr="00C46E79">
        <w:rPr>
          <w:rFonts w:ascii="Times New Roman" w:hAnsi="Times New Roman" w:cs="Times New Roman"/>
          <w:sz w:val="19"/>
          <w:szCs w:val="19"/>
        </w:rPr>
        <w:t>Năng lượng của Phôtôn không đổi khi truyền trong chân không.</w:t>
      </w:r>
    </w:p>
    <w:p w:rsidR="00C46E79" w:rsidRPr="00C46E79" w:rsidRDefault="00C46E79" w:rsidP="00C46E79">
      <w:pPr>
        <w:spacing w:after="0" w:line="240" w:lineRule="auto"/>
        <w:rPr>
          <w:rFonts w:ascii="Times New Roman" w:hAnsi="Times New Roman" w:cs="Times New Roman"/>
          <w:color w:val="FF0000"/>
          <w:sz w:val="19"/>
          <w:szCs w:val="19"/>
          <w:lang w:val="vi-VN"/>
        </w:rPr>
      </w:pPr>
      <w:r w:rsidRPr="00C46E79">
        <w:rPr>
          <w:rFonts w:ascii="Times New Roman" w:hAnsi="Times New Roman" w:cs="Times New Roman"/>
          <w:sz w:val="19"/>
          <w:szCs w:val="19"/>
        </w:rPr>
        <w:t xml:space="preserve">D. </w:t>
      </w:r>
      <w:r w:rsidRPr="00C46E79">
        <w:rPr>
          <w:rFonts w:ascii="Times New Roman" w:hAnsi="Times New Roman" w:cs="Times New Roman"/>
          <w:sz w:val="19"/>
          <w:szCs w:val="19"/>
        </w:rPr>
        <w:t>Phôtôn tồn tại trong cả trạng thái đứng yên và chuyển động.</w:t>
      </w:r>
    </w:p>
    <w:p w:rsidR="00C46E79" w:rsidRPr="00C46E79" w:rsidRDefault="00C46E79" w:rsidP="00C46E79">
      <w:pPr>
        <w:spacing w:after="0" w:line="240" w:lineRule="auto"/>
        <w:rPr>
          <w:rFonts w:ascii="Times New Roman" w:hAnsi="Times New Roman" w:cs="Times New Roman"/>
          <w:spacing w:val="-4"/>
          <w:sz w:val="19"/>
          <w:szCs w:val="19"/>
          <w:lang w:val="vi-VN"/>
        </w:rPr>
      </w:pPr>
      <w:r w:rsidRPr="00C46E79">
        <w:rPr>
          <w:rFonts w:ascii="Times New Roman" w:hAnsi="Times New Roman" w:cs="Times New Roman"/>
          <w:b/>
          <w:sz w:val="19"/>
          <w:szCs w:val="19"/>
        </w:rPr>
        <w:t xml:space="preserve">Câu 20: </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pt-BR"/>
        </w:rPr>
        <w:t xml:space="preserve">Chất phóng xạ pôlôni </w:t>
      </w:r>
      <w:r w:rsidRPr="00C46E79">
        <w:rPr>
          <w:rFonts w:ascii="Times New Roman" w:hAnsi="Times New Roman" w:cs="Times New Roman"/>
          <w:position w:val="-12"/>
          <w:sz w:val="19"/>
          <w:szCs w:val="19"/>
        </w:rPr>
        <w:object w:dxaOrig="600" w:dyaOrig="380">
          <v:shape id="_x0000_i1055" type="#_x0000_t75" style="width:29.9pt;height:19pt" o:ole="">
            <v:imagedata r:id="rId65" o:title=""/>
          </v:shape>
          <o:OLEObject Type="Embed" ProgID="Equation.DSMT4" ShapeID="_x0000_i1055" DrawAspect="Content" ObjectID="_1553605072" r:id="rId66"/>
        </w:object>
      </w:r>
      <w:r w:rsidRPr="00C46E79">
        <w:rPr>
          <w:rFonts w:ascii="Times New Roman" w:hAnsi="Times New Roman" w:cs="Times New Roman"/>
          <w:sz w:val="19"/>
          <w:szCs w:val="19"/>
          <w:lang w:val="pt-BR"/>
        </w:rPr>
        <w:t xml:space="preserve"> phát ra tia </w:t>
      </w:r>
      <w:r w:rsidRPr="00C46E79">
        <w:rPr>
          <w:rFonts w:ascii="Times New Roman" w:hAnsi="Times New Roman" w:cs="Times New Roman"/>
          <w:sz w:val="19"/>
          <w:szCs w:val="19"/>
        </w:rPr>
        <w:t>α</w:t>
      </w:r>
      <w:r w:rsidRPr="00C46E79">
        <w:rPr>
          <w:rFonts w:ascii="Times New Roman" w:hAnsi="Times New Roman" w:cs="Times New Roman"/>
          <w:sz w:val="19"/>
          <w:szCs w:val="19"/>
          <w:lang w:val="pt-BR"/>
        </w:rPr>
        <w:t xml:space="preserve"> và biến đổi thành </w:t>
      </w:r>
      <w:proofErr w:type="gramStart"/>
      <w:r w:rsidRPr="00C46E79">
        <w:rPr>
          <w:rFonts w:ascii="Times New Roman" w:hAnsi="Times New Roman" w:cs="Times New Roman"/>
          <w:sz w:val="19"/>
          <w:szCs w:val="19"/>
          <w:lang w:val="pt-BR"/>
        </w:rPr>
        <w:t xml:space="preserve">chì </w:t>
      </w:r>
      <w:proofErr w:type="gramEnd"/>
      <w:r w:rsidRPr="00C46E79">
        <w:rPr>
          <w:rFonts w:ascii="Times New Roman" w:hAnsi="Times New Roman" w:cs="Times New Roman"/>
          <w:position w:val="-12"/>
          <w:sz w:val="19"/>
          <w:szCs w:val="19"/>
        </w:rPr>
        <w:object w:dxaOrig="600" w:dyaOrig="380">
          <v:shape id="_x0000_i1056" type="#_x0000_t75" style="width:29.9pt;height:19pt" o:ole="">
            <v:imagedata r:id="rId67" o:title=""/>
          </v:shape>
          <o:OLEObject Type="Embed" ProgID="Equation.DSMT4" ShapeID="_x0000_i1056" DrawAspect="Content" ObjectID="_1553605073" r:id="rId68"/>
        </w:object>
      </w:r>
      <w:r w:rsidRPr="00C46E79">
        <w:rPr>
          <w:rFonts w:ascii="Times New Roman" w:hAnsi="Times New Roman" w:cs="Times New Roman"/>
          <w:sz w:val="19"/>
          <w:szCs w:val="19"/>
          <w:lang w:val="pt-BR"/>
        </w:rPr>
        <w:t xml:space="preserve">. Chochu kì bán rã của </w:t>
      </w:r>
      <w:r w:rsidRPr="00C46E79">
        <w:rPr>
          <w:rFonts w:ascii="Times New Roman" w:hAnsi="Times New Roman" w:cs="Times New Roman"/>
          <w:position w:val="-12"/>
          <w:sz w:val="19"/>
          <w:szCs w:val="19"/>
        </w:rPr>
        <w:object w:dxaOrig="600" w:dyaOrig="380">
          <v:shape id="_x0000_i1057" type="#_x0000_t75" style="width:29.9pt;height:19pt" o:ole="">
            <v:imagedata r:id="rId65" o:title=""/>
          </v:shape>
          <o:OLEObject Type="Embed" ProgID="Equation.DSMT4" ShapeID="_x0000_i1057" DrawAspect="Content" ObjectID="_1553605074" r:id="rId69"/>
        </w:object>
      </w:r>
      <w:r w:rsidRPr="00C46E79">
        <w:rPr>
          <w:rFonts w:ascii="Times New Roman" w:hAnsi="Times New Roman" w:cs="Times New Roman"/>
          <w:sz w:val="19"/>
          <w:szCs w:val="19"/>
          <w:lang w:val="pt-BR"/>
        </w:rPr>
        <w:t xml:space="preserve"> là 138 ngày. Ban đầu (t = 0) có một mẫu pôlôni nguyên chất. Tại thời điểm t</w:t>
      </w:r>
      <w:r w:rsidRPr="00C46E79">
        <w:rPr>
          <w:rFonts w:ascii="Times New Roman" w:hAnsi="Times New Roman" w:cs="Times New Roman"/>
          <w:sz w:val="19"/>
          <w:szCs w:val="19"/>
          <w:vertAlign w:val="subscript"/>
          <w:lang w:val="pt-BR"/>
        </w:rPr>
        <w:t>1</w:t>
      </w:r>
      <w:r w:rsidRPr="00C46E79">
        <w:rPr>
          <w:rFonts w:ascii="Times New Roman" w:hAnsi="Times New Roman" w:cs="Times New Roman"/>
          <w:sz w:val="19"/>
          <w:szCs w:val="19"/>
          <w:lang w:val="pt-BR"/>
        </w:rPr>
        <w:t xml:space="preserve"> tỉ số giữa số hạt nhân pôlôni và số hạt nhân chì trong mẫu là 1/3. Tại thời điểm t</w:t>
      </w:r>
      <w:r w:rsidRPr="00C46E79">
        <w:rPr>
          <w:rFonts w:ascii="Times New Roman" w:hAnsi="Times New Roman" w:cs="Times New Roman"/>
          <w:sz w:val="19"/>
          <w:szCs w:val="19"/>
          <w:vertAlign w:val="subscript"/>
          <w:lang w:val="pt-BR"/>
        </w:rPr>
        <w:t>2</w:t>
      </w:r>
      <w:r w:rsidRPr="00C46E79">
        <w:rPr>
          <w:rFonts w:ascii="Times New Roman" w:hAnsi="Times New Roman" w:cs="Times New Roman"/>
          <w:sz w:val="19"/>
          <w:szCs w:val="19"/>
          <w:lang w:val="pt-BR"/>
        </w:rPr>
        <w:t xml:space="preserve"> = t</w:t>
      </w:r>
      <w:r w:rsidRPr="00C46E79">
        <w:rPr>
          <w:rFonts w:ascii="Times New Roman" w:hAnsi="Times New Roman" w:cs="Times New Roman"/>
          <w:sz w:val="19"/>
          <w:szCs w:val="19"/>
          <w:vertAlign w:val="subscript"/>
          <w:lang w:val="pt-BR"/>
        </w:rPr>
        <w:t>1</w:t>
      </w:r>
      <w:r w:rsidRPr="00C46E79">
        <w:rPr>
          <w:rFonts w:ascii="Times New Roman" w:hAnsi="Times New Roman" w:cs="Times New Roman"/>
          <w:sz w:val="19"/>
          <w:szCs w:val="19"/>
          <w:lang w:val="pt-BR"/>
        </w:rPr>
        <w:t xml:space="preserve"> + 276 ngày, tỉ số giữa số hạt nhân pôlôni và số hạt nhân chì trong mẫu là </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it-IT"/>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lang w:val="pt-BR"/>
        </w:rPr>
        <w:t>1/16</w:t>
      </w:r>
      <w:r w:rsidRPr="00C46E79">
        <w:rPr>
          <w:rFonts w:ascii="Times New Roman" w:hAnsi="Times New Roman" w:cs="Times New Roman"/>
          <w:sz w:val="19"/>
          <w:szCs w:val="19"/>
          <w:lang w:val="pt-BR"/>
        </w:rPr>
        <w:tab/>
      </w:r>
      <w:r w:rsidRPr="00C46E79">
        <w:rPr>
          <w:rFonts w:ascii="Times New Roman" w:hAnsi="Times New Roman" w:cs="Times New Roman"/>
          <w:sz w:val="19"/>
          <w:szCs w:val="19"/>
        </w:rPr>
        <w:t xml:space="preserve">B. </w:t>
      </w:r>
      <w:r w:rsidRPr="00C46E79">
        <w:rPr>
          <w:rFonts w:ascii="Times New Roman" w:hAnsi="Times New Roman" w:cs="Times New Roman"/>
          <w:sz w:val="19"/>
          <w:szCs w:val="19"/>
          <w:lang w:val="pt-BR"/>
        </w:rPr>
        <w:t>1/25</w:t>
      </w:r>
      <w:r w:rsidRPr="00C46E79">
        <w:rPr>
          <w:rFonts w:ascii="Times New Roman" w:hAnsi="Times New Roman" w:cs="Times New Roman"/>
          <w:sz w:val="19"/>
          <w:szCs w:val="19"/>
          <w:lang w:val="pt-BR"/>
        </w:rPr>
        <w:tab/>
      </w:r>
      <w:r w:rsidRPr="00C46E79">
        <w:rPr>
          <w:rFonts w:ascii="Times New Roman" w:hAnsi="Times New Roman" w:cs="Times New Roman"/>
          <w:sz w:val="19"/>
          <w:szCs w:val="19"/>
        </w:rPr>
        <w:t xml:space="preserve">C. </w:t>
      </w:r>
      <w:r w:rsidRPr="00C46E79">
        <w:rPr>
          <w:rFonts w:ascii="Times New Roman" w:hAnsi="Times New Roman" w:cs="Times New Roman"/>
          <w:sz w:val="19"/>
          <w:szCs w:val="19"/>
          <w:lang w:val="pt-BR"/>
        </w:rPr>
        <w:t>1/15</w:t>
      </w:r>
      <w:r w:rsidRPr="00C46E79">
        <w:rPr>
          <w:rFonts w:ascii="Times New Roman" w:hAnsi="Times New Roman" w:cs="Times New Roman"/>
          <w:sz w:val="19"/>
          <w:szCs w:val="19"/>
          <w:lang w:val="pt-BR"/>
        </w:rPr>
        <w:tab/>
      </w:r>
      <w:r w:rsidRPr="00C46E79">
        <w:rPr>
          <w:rFonts w:ascii="Times New Roman" w:hAnsi="Times New Roman" w:cs="Times New Roman"/>
          <w:sz w:val="19"/>
          <w:szCs w:val="19"/>
        </w:rPr>
        <w:t xml:space="preserve">D. </w:t>
      </w:r>
      <w:r w:rsidRPr="00C46E79">
        <w:rPr>
          <w:rFonts w:ascii="Times New Roman" w:hAnsi="Times New Roman" w:cs="Times New Roman"/>
          <w:sz w:val="19"/>
          <w:szCs w:val="19"/>
          <w:lang w:val="pt-BR"/>
        </w:rPr>
        <w:t>1/9</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21: </w:t>
      </w:r>
      <w:r w:rsidRPr="00C46E79">
        <w:rPr>
          <w:rFonts w:ascii="Times New Roman" w:hAnsi="Times New Roman" w:cs="Times New Roman"/>
          <w:b/>
          <w:sz w:val="19"/>
          <w:szCs w:val="19"/>
          <w:lang w:val="vi-VN"/>
        </w:rPr>
        <w:t xml:space="preserve"> </w:t>
      </w:r>
      <w:r w:rsidRPr="00C46E79">
        <w:rPr>
          <w:rFonts w:ascii="Times New Roman" w:hAnsi="Times New Roman" w:cs="Times New Roman"/>
          <w:sz w:val="19"/>
          <w:szCs w:val="19"/>
        </w:rPr>
        <w:t>Một mạch dao động LC lí tưởng đang có dao động điện từ tự do với điện tích cực đại của tụ điện là Q</w:t>
      </w:r>
      <w:r w:rsidRPr="00C46E79">
        <w:rPr>
          <w:rFonts w:ascii="Times New Roman" w:hAnsi="Times New Roman" w:cs="Times New Roman"/>
          <w:sz w:val="19"/>
          <w:szCs w:val="19"/>
          <w:vertAlign w:val="subscript"/>
        </w:rPr>
        <w:t>0</w:t>
      </w:r>
      <w:r w:rsidRPr="00C46E79">
        <w:rPr>
          <w:rFonts w:ascii="Times New Roman" w:hAnsi="Times New Roman" w:cs="Times New Roman"/>
          <w:sz w:val="19"/>
          <w:szCs w:val="19"/>
        </w:rPr>
        <w:t xml:space="preserve"> và cường độ dòng điện cực đại trong mạch là I</w:t>
      </w:r>
      <w:r w:rsidRPr="00C46E79">
        <w:rPr>
          <w:rFonts w:ascii="Times New Roman" w:hAnsi="Times New Roman" w:cs="Times New Roman"/>
          <w:sz w:val="19"/>
          <w:szCs w:val="19"/>
          <w:vertAlign w:val="subscript"/>
        </w:rPr>
        <w:t>0</w:t>
      </w:r>
      <w:r w:rsidRPr="00C46E79">
        <w:rPr>
          <w:rFonts w:ascii="Times New Roman" w:hAnsi="Times New Roman" w:cs="Times New Roman"/>
          <w:sz w:val="19"/>
          <w:szCs w:val="19"/>
        </w:rPr>
        <w:t xml:space="preserve">. Dao động điện từ tự do trong mạch có </w:t>
      </w:r>
      <w:proofErr w:type="gramStart"/>
      <w:r w:rsidRPr="00C46E79">
        <w:rPr>
          <w:rFonts w:ascii="Times New Roman" w:hAnsi="Times New Roman" w:cs="Times New Roman"/>
          <w:sz w:val="19"/>
          <w:szCs w:val="19"/>
        </w:rPr>
        <w:t>chu</w:t>
      </w:r>
      <w:proofErr w:type="gramEnd"/>
      <w:r w:rsidRPr="00C46E79">
        <w:rPr>
          <w:rFonts w:ascii="Times New Roman" w:hAnsi="Times New Roman" w:cs="Times New Roman"/>
          <w:sz w:val="19"/>
          <w:szCs w:val="19"/>
        </w:rPr>
        <w:t xml:space="preserve"> kì là</w:t>
      </w:r>
      <w:r w:rsidRPr="00C46E79">
        <w:rPr>
          <w:rFonts w:ascii="Times New Roman" w:hAnsi="Times New Roman" w:cs="Times New Roman"/>
          <w:sz w:val="19"/>
          <w:szCs w:val="19"/>
          <w:lang w:val="vi-VN"/>
        </w:rPr>
        <w:t>:</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it-IT"/>
        </w:rPr>
      </w:pPr>
      <w:r w:rsidRPr="00C46E79">
        <w:rPr>
          <w:rFonts w:ascii="Times New Roman" w:hAnsi="Times New Roman" w:cs="Times New Roman"/>
          <w:sz w:val="19"/>
          <w:szCs w:val="19"/>
        </w:rPr>
        <w:t xml:space="preserve">A. </w:t>
      </w:r>
      <w:r w:rsidRPr="00C46E79">
        <w:rPr>
          <w:rFonts w:ascii="Times New Roman" w:hAnsi="Times New Roman" w:cs="Times New Roman"/>
          <w:position w:val="-30"/>
          <w:sz w:val="19"/>
          <w:szCs w:val="19"/>
        </w:rPr>
        <w:object w:dxaOrig="900" w:dyaOrig="675">
          <v:shape id="_x0000_i1058" type="#_x0000_t75" style="width:44.85pt;height:28.55pt" o:ole="">
            <v:imagedata r:id="rId70" o:title=""/>
          </v:shape>
          <o:OLEObject Type="Embed" ProgID="Equation.DSMT4" ShapeID="_x0000_i1058" DrawAspect="Content" ObjectID="_1553605075" r:id="rId71"/>
        </w:object>
      </w:r>
      <w:r w:rsidRPr="00C46E79">
        <w:rPr>
          <w:rFonts w:ascii="Times New Roman" w:hAnsi="Times New Roman" w:cs="Times New Roman"/>
          <w:sz w:val="19"/>
          <w:szCs w:val="19"/>
        </w:rPr>
        <w:tab/>
        <w:t xml:space="preserve">B. </w:t>
      </w:r>
      <w:r w:rsidRPr="00C46E79">
        <w:rPr>
          <w:rFonts w:ascii="Times New Roman" w:hAnsi="Times New Roman" w:cs="Times New Roman"/>
          <w:position w:val="-30"/>
          <w:sz w:val="19"/>
          <w:szCs w:val="19"/>
        </w:rPr>
        <w:object w:dxaOrig="1020" w:dyaOrig="675">
          <v:shape id="_x0000_i1059" type="#_x0000_t75" style="width:50.95pt;height:27.85pt" o:ole="">
            <v:imagedata r:id="rId72" o:title=""/>
          </v:shape>
          <o:OLEObject Type="Embed" ProgID="Equation.DSMT4" ShapeID="_x0000_i1059" DrawAspect="Content" ObjectID="_1553605076" r:id="rId73"/>
        </w:object>
      </w:r>
      <w:r w:rsidRPr="00C46E79">
        <w:rPr>
          <w:rFonts w:ascii="Times New Roman" w:hAnsi="Times New Roman" w:cs="Times New Roman"/>
          <w:sz w:val="19"/>
          <w:szCs w:val="19"/>
        </w:rPr>
        <w:tab/>
        <w:t xml:space="preserve">C. </w:t>
      </w:r>
      <w:r w:rsidRPr="00C46E79">
        <w:rPr>
          <w:rFonts w:ascii="Times New Roman" w:hAnsi="Times New Roman" w:cs="Times New Roman"/>
          <w:position w:val="-30"/>
          <w:sz w:val="19"/>
          <w:szCs w:val="19"/>
        </w:rPr>
        <w:object w:dxaOrig="1020" w:dyaOrig="675">
          <v:shape id="_x0000_i1060" type="#_x0000_t75" style="width:50.95pt;height:28.55pt" o:ole="">
            <v:imagedata r:id="rId74" o:title=""/>
          </v:shape>
          <o:OLEObject Type="Embed" ProgID="Equation.DSMT4" ShapeID="_x0000_i1060" DrawAspect="Content" ObjectID="_1553605077" r:id="rId75"/>
        </w:object>
      </w:r>
      <w:r w:rsidRPr="00C46E79">
        <w:rPr>
          <w:rFonts w:ascii="Times New Roman" w:hAnsi="Times New Roman" w:cs="Times New Roman"/>
          <w:sz w:val="19"/>
          <w:szCs w:val="19"/>
        </w:rPr>
        <w:tab/>
        <w:t xml:space="preserve">D. </w:t>
      </w:r>
      <w:r w:rsidRPr="00C46E79">
        <w:rPr>
          <w:rFonts w:ascii="Times New Roman" w:hAnsi="Times New Roman" w:cs="Times New Roman"/>
          <w:position w:val="-30"/>
          <w:sz w:val="19"/>
          <w:szCs w:val="19"/>
        </w:rPr>
        <w:object w:dxaOrig="1020" w:dyaOrig="675">
          <v:shape id="_x0000_i1061" type="#_x0000_t75" style="width:50.95pt;height:29.2pt" o:ole="">
            <v:imagedata r:id="rId76" o:title=""/>
          </v:shape>
          <o:OLEObject Type="Embed" ProgID="Equation.DSMT4" ShapeID="_x0000_i1061" DrawAspect="Content" ObjectID="_1553605078" r:id="rId77"/>
        </w:object>
      </w:r>
    </w:p>
    <w:p w:rsidR="00C46E79" w:rsidRPr="00C46E79" w:rsidRDefault="00C46E79" w:rsidP="00C46E79">
      <w:pPr>
        <w:pStyle w:val="ListParagraph"/>
        <w:spacing w:after="0" w:line="240" w:lineRule="auto"/>
        <w:ind w:left="0"/>
        <w:rPr>
          <w:rFonts w:ascii="Times New Roman" w:hAnsi="Times New Roman"/>
          <w:sz w:val="19"/>
          <w:szCs w:val="19"/>
          <w:lang w:val="vi-VN"/>
        </w:rPr>
      </w:pPr>
      <w:r w:rsidRPr="00C46E79">
        <w:rPr>
          <w:rFonts w:ascii="Times New Roman" w:hAnsi="Times New Roman"/>
          <w:b/>
          <w:sz w:val="19"/>
          <w:szCs w:val="19"/>
        </w:rPr>
        <w:t xml:space="preserve">Câu 22: </w:t>
      </w:r>
      <w:r w:rsidRPr="00C46E79">
        <w:rPr>
          <w:rFonts w:ascii="Times New Roman" w:hAnsi="Times New Roman"/>
          <w:b/>
          <w:bCs/>
          <w:sz w:val="19"/>
          <w:szCs w:val="19"/>
        </w:rPr>
        <w:t xml:space="preserve"> </w:t>
      </w:r>
      <w:r w:rsidRPr="00C46E79">
        <w:rPr>
          <w:rFonts w:ascii="Times New Roman" w:hAnsi="Times New Roman"/>
          <w:sz w:val="19"/>
          <w:szCs w:val="19"/>
        </w:rPr>
        <w:t>Trong một thí nghiệm Y-âng về giao thoa ánh sáng, nguồn sáng phát đồng thời hai ánh sáng đơn sắc: ánh sáng đỏ có bước sóng 686nm, ánh sáng lam có bước sóng λ, với 450nm&lt; λ&lt;510nm. Trên màn, trong khoảng giữa hai vân sáng gần nhau nhất và cùng màu với vân sáng trung tâm có 6 vân sáng lam. Trong khoảng này có bao nhiêu vân sáng đỏ?</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lang w:val="it-IT"/>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6</w:t>
      </w:r>
      <w:r w:rsidRPr="00C46E79">
        <w:rPr>
          <w:rFonts w:ascii="Times New Roman" w:hAnsi="Times New Roman" w:cs="Times New Roman"/>
          <w:sz w:val="19"/>
          <w:szCs w:val="19"/>
        </w:rPr>
        <w:tab/>
        <w:t xml:space="preserve">B. </w:t>
      </w:r>
      <w:r w:rsidRPr="00C46E79">
        <w:rPr>
          <w:rFonts w:ascii="Times New Roman" w:hAnsi="Times New Roman" w:cs="Times New Roman"/>
          <w:sz w:val="19"/>
          <w:szCs w:val="19"/>
        </w:rPr>
        <w:t>5</w:t>
      </w:r>
      <w:r w:rsidRPr="00C46E79">
        <w:rPr>
          <w:rFonts w:ascii="Times New Roman" w:hAnsi="Times New Roman" w:cs="Times New Roman"/>
          <w:sz w:val="19"/>
          <w:szCs w:val="19"/>
        </w:rPr>
        <w:tab/>
        <w:t xml:space="preserve">C. </w:t>
      </w:r>
      <w:r w:rsidRPr="00C46E79">
        <w:rPr>
          <w:rFonts w:ascii="Times New Roman" w:hAnsi="Times New Roman" w:cs="Times New Roman"/>
          <w:sz w:val="19"/>
          <w:szCs w:val="19"/>
        </w:rPr>
        <w:t>4.</w:t>
      </w:r>
      <w:r w:rsidRPr="00C46E79">
        <w:rPr>
          <w:rFonts w:ascii="Times New Roman" w:hAnsi="Times New Roman" w:cs="Times New Roman"/>
          <w:sz w:val="19"/>
          <w:szCs w:val="19"/>
        </w:rPr>
        <w:tab/>
        <w:t xml:space="preserve">D. </w:t>
      </w:r>
      <w:r w:rsidRPr="00C46E79">
        <w:rPr>
          <w:rFonts w:ascii="Times New Roman" w:hAnsi="Times New Roman" w:cs="Times New Roman"/>
          <w:sz w:val="19"/>
          <w:szCs w:val="19"/>
        </w:rPr>
        <w:t>7</w:t>
      </w:r>
    </w:p>
    <w:p w:rsidR="00C46E79" w:rsidRPr="00C46E79" w:rsidRDefault="00C46E79" w:rsidP="00C46E79">
      <w:pPr>
        <w:spacing w:after="0" w:line="240" w:lineRule="auto"/>
        <w:rPr>
          <w:rFonts w:ascii="Times New Roman" w:hAnsi="Times New Roman" w:cs="Times New Roman"/>
          <w:sz w:val="19"/>
          <w:szCs w:val="19"/>
          <w:lang w:val="vi-VN"/>
        </w:rPr>
      </w:pPr>
      <w:r w:rsidRPr="00C46E79">
        <w:rPr>
          <w:rFonts w:ascii="Times New Roman" w:hAnsi="Times New Roman" w:cs="Times New Roman"/>
          <w:b/>
          <w:sz w:val="19"/>
          <w:szCs w:val="19"/>
        </w:rPr>
        <w:t xml:space="preserve">Câu 23: </w:t>
      </w:r>
      <w:r w:rsidRPr="00C46E79">
        <w:rPr>
          <w:rFonts w:ascii="Times New Roman" w:hAnsi="Times New Roman" w:cs="Times New Roman"/>
          <w:sz w:val="19"/>
          <w:szCs w:val="19"/>
        </w:rPr>
        <w:t xml:space="preserve">  Phát biểu nào sau đây </w:t>
      </w:r>
      <w:proofErr w:type="gramStart"/>
      <w:r w:rsidRPr="00C46E79">
        <w:rPr>
          <w:rFonts w:ascii="Times New Roman" w:hAnsi="Times New Roman" w:cs="Times New Roman"/>
          <w:sz w:val="19"/>
          <w:szCs w:val="19"/>
        </w:rPr>
        <w:t>đúng ?</w:t>
      </w:r>
      <w:proofErr w:type="gramEnd"/>
      <w:r w:rsidRPr="00C46E79">
        <w:rPr>
          <w:rFonts w:ascii="Times New Roman" w:hAnsi="Times New Roman" w:cs="Times New Roman"/>
          <w:sz w:val="19"/>
          <w:szCs w:val="19"/>
        </w:rPr>
        <w:t xml:space="preserve"> Trong phản ứng hạt nhân thì:</w:t>
      </w:r>
    </w:p>
    <w:p w:rsidR="00C46E79" w:rsidRPr="00C46E79" w:rsidRDefault="00C46E79" w:rsidP="00C46E79">
      <w:pPr>
        <w:tabs>
          <w:tab w:val="left" w:pos="5244"/>
        </w:tabs>
        <w:spacing w:after="0" w:line="240" w:lineRule="auto"/>
        <w:rPr>
          <w:rFonts w:ascii="Times New Roman" w:hAnsi="Times New Roman" w:cs="Times New Roman"/>
          <w:sz w:val="19"/>
          <w:szCs w:val="19"/>
          <w:lang w:val="vi-VN"/>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khối lượng được bảo toàn</w:t>
      </w:r>
      <w:r w:rsidRPr="00C46E79">
        <w:rPr>
          <w:rFonts w:ascii="Times New Roman" w:hAnsi="Times New Roman" w:cs="Times New Roman"/>
          <w:sz w:val="19"/>
          <w:szCs w:val="19"/>
        </w:rPr>
        <w:t xml:space="preserve">          B. </w:t>
      </w:r>
      <w:r w:rsidRPr="00C46E79">
        <w:rPr>
          <w:rFonts w:ascii="Times New Roman" w:hAnsi="Times New Roman" w:cs="Times New Roman"/>
          <w:sz w:val="19"/>
          <w:szCs w:val="19"/>
        </w:rPr>
        <w:t>số nuclôn được bảo toàn</w:t>
      </w:r>
      <w:r w:rsidRPr="00C46E79">
        <w:rPr>
          <w:rFonts w:ascii="Times New Roman" w:hAnsi="Times New Roman" w:cs="Times New Roman"/>
          <w:sz w:val="19"/>
          <w:szCs w:val="19"/>
        </w:rPr>
        <w:tab/>
        <w:t xml:space="preserve">C. </w:t>
      </w:r>
      <w:r w:rsidRPr="00C46E79">
        <w:rPr>
          <w:rFonts w:ascii="Times New Roman" w:hAnsi="Times New Roman" w:cs="Times New Roman"/>
          <w:sz w:val="19"/>
          <w:szCs w:val="19"/>
        </w:rPr>
        <w:t>số nơtrôn được bảo toàn</w:t>
      </w:r>
      <w:r w:rsidRPr="00C46E79">
        <w:rPr>
          <w:rFonts w:ascii="Times New Roman" w:hAnsi="Times New Roman" w:cs="Times New Roman"/>
          <w:sz w:val="19"/>
          <w:szCs w:val="19"/>
        </w:rPr>
        <w:tab/>
        <w:t xml:space="preserve">D. </w:t>
      </w:r>
      <w:r w:rsidRPr="00C46E79">
        <w:rPr>
          <w:rFonts w:ascii="Times New Roman" w:hAnsi="Times New Roman" w:cs="Times New Roman"/>
          <w:sz w:val="19"/>
          <w:szCs w:val="19"/>
        </w:rPr>
        <w:t>số prôtôn được bảo toàn</w:t>
      </w:r>
    </w:p>
    <w:p w:rsidR="00C46E79" w:rsidRPr="00C46E79" w:rsidRDefault="00C46E79" w:rsidP="00C46E79">
      <w:pPr>
        <w:spacing w:after="0" w:line="240" w:lineRule="auto"/>
        <w:rPr>
          <w:rFonts w:ascii="Times New Roman" w:hAnsi="Times New Roman" w:cs="Times New Roman"/>
          <w:sz w:val="19"/>
          <w:szCs w:val="19"/>
        </w:rPr>
      </w:pPr>
      <w:r w:rsidRPr="00C46E79">
        <w:rPr>
          <w:rFonts w:ascii="Times New Roman" w:hAnsi="Times New Roman" w:cs="Times New Roman"/>
          <w:b/>
          <w:sz w:val="19"/>
          <w:szCs w:val="19"/>
        </w:rPr>
        <w:t xml:space="preserve">Câu 24: </w:t>
      </w:r>
      <w:r w:rsidRPr="00C46E79">
        <w:rPr>
          <w:rFonts w:ascii="Times New Roman" w:hAnsi="Times New Roman" w:cs="Times New Roman"/>
          <w:b/>
          <w:sz w:val="19"/>
          <w:szCs w:val="19"/>
        </w:rPr>
        <w:t xml:space="preserve"> </w:t>
      </w:r>
      <w:r w:rsidRPr="00C46E79">
        <w:rPr>
          <w:rFonts w:ascii="Times New Roman" w:hAnsi="Times New Roman" w:cs="Times New Roman"/>
          <w:sz w:val="19"/>
          <w:szCs w:val="19"/>
        </w:rPr>
        <w:t xml:space="preserve"> Trong thí nghiệm Y- âng về giao thoa ánh sáng, khoảng cách giữa hai khesáng là 1,5 mm, khoảng cách từ mặt phẳng hai khe đến màn là 1,2 m. Chiếu sáng hai khe đồng thời hai ánh sáng đơn sắc có bước sóng </w:t>
      </w:r>
      <w:r w:rsidRPr="00C46E79">
        <w:rPr>
          <w:rFonts w:ascii="Times New Roman" w:hAnsi="Times New Roman" w:cs="Times New Roman"/>
          <w:sz w:val="19"/>
          <w:szCs w:val="19"/>
        </w:rPr>
        <w:sym w:font="Symbol" w:char="F06C"/>
      </w:r>
      <w:r w:rsidRPr="00C46E79">
        <w:rPr>
          <w:rFonts w:ascii="Times New Roman" w:hAnsi="Times New Roman" w:cs="Times New Roman"/>
          <w:sz w:val="19"/>
          <w:szCs w:val="19"/>
          <w:vertAlign w:val="subscript"/>
        </w:rPr>
        <w:t>1</w:t>
      </w:r>
      <w:r w:rsidRPr="00C46E79">
        <w:rPr>
          <w:rFonts w:ascii="Times New Roman" w:hAnsi="Times New Roman" w:cs="Times New Roman"/>
          <w:sz w:val="19"/>
          <w:szCs w:val="19"/>
        </w:rPr>
        <w:t xml:space="preserve"> = 0,56 </w:t>
      </w:r>
      <w:r w:rsidRPr="00C46E79">
        <w:rPr>
          <w:rFonts w:ascii="Times New Roman" w:hAnsi="Times New Roman" w:cs="Times New Roman"/>
          <w:sz w:val="19"/>
          <w:szCs w:val="19"/>
        </w:rPr>
        <w:sym w:font="Symbol" w:char="F06D"/>
      </w:r>
      <w:r w:rsidRPr="00C46E79">
        <w:rPr>
          <w:rFonts w:ascii="Times New Roman" w:hAnsi="Times New Roman" w:cs="Times New Roman"/>
          <w:sz w:val="19"/>
          <w:szCs w:val="19"/>
        </w:rPr>
        <w:t xml:space="preserve">m và </w:t>
      </w:r>
      <w:r w:rsidRPr="00C46E79">
        <w:rPr>
          <w:rFonts w:ascii="Times New Roman" w:hAnsi="Times New Roman" w:cs="Times New Roman"/>
          <w:sz w:val="19"/>
          <w:szCs w:val="19"/>
        </w:rPr>
        <w:sym w:font="Symbol" w:char="F06C"/>
      </w:r>
      <w:r w:rsidRPr="00C46E79">
        <w:rPr>
          <w:rFonts w:ascii="Times New Roman" w:hAnsi="Times New Roman" w:cs="Times New Roman"/>
          <w:sz w:val="19"/>
          <w:szCs w:val="19"/>
          <w:vertAlign w:val="subscript"/>
        </w:rPr>
        <w:t>2</w:t>
      </w:r>
      <w:r w:rsidRPr="00C46E79">
        <w:rPr>
          <w:rFonts w:ascii="Times New Roman" w:hAnsi="Times New Roman" w:cs="Times New Roman"/>
          <w:sz w:val="19"/>
          <w:szCs w:val="19"/>
        </w:rPr>
        <w:t>. Khoảng cách giữa bốn vị trí trùng nhau kế tiếp của hai vân sáng của hai hệ vân trên màn bằng 6</w:t>
      </w:r>
      <w:proofErr w:type="gramStart"/>
      <w:r w:rsidRPr="00C46E79">
        <w:rPr>
          <w:rFonts w:ascii="Times New Roman" w:hAnsi="Times New Roman" w:cs="Times New Roman"/>
          <w:sz w:val="19"/>
          <w:szCs w:val="19"/>
        </w:rPr>
        <w:t>,72</w:t>
      </w:r>
      <w:proofErr w:type="gramEnd"/>
      <w:r w:rsidRPr="00C46E79">
        <w:rPr>
          <w:rFonts w:ascii="Times New Roman" w:hAnsi="Times New Roman" w:cs="Times New Roman"/>
          <w:sz w:val="19"/>
          <w:szCs w:val="19"/>
        </w:rPr>
        <w:t xml:space="preserve"> mm và trong khoảng đó đếm được tất cả 21 vị trí vân sáng không có màu của vân trung tâm. Bước sóng </w:t>
      </w:r>
      <w:r w:rsidRPr="00C46E79">
        <w:rPr>
          <w:rFonts w:ascii="Times New Roman" w:hAnsi="Times New Roman" w:cs="Times New Roman"/>
          <w:sz w:val="19"/>
          <w:szCs w:val="19"/>
        </w:rPr>
        <w:sym w:font="Symbol" w:char="F06C"/>
      </w:r>
      <w:r w:rsidRPr="00C46E79">
        <w:rPr>
          <w:rFonts w:ascii="Times New Roman" w:hAnsi="Times New Roman" w:cs="Times New Roman"/>
          <w:sz w:val="19"/>
          <w:szCs w:val="19"/>
          <w:vertAlign w:val="subscript"/>
        </w:rPr>
        <w:t>2</w:t>
      </w:r>
      <w:r w:rsidRPr="00C46E79">
        <w:rPr>
          <w:rFonts w:ascii="Times New Roman" w:hAnsi="Times New Roman" w:cs="Times New Roman"/>
          <w:sz w:val="19"/>
          <w:szCs w:val="19"/>
        </w:rPr>
        <w:t xml:space="preserve"> bằng </w:t>
      </w: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19"/>
          <w:szCs w:val="19"/>
        </w:rPr>
      </w:pPr>
      <w:r w:rsidRPr="00C46E79">
        <w:rPr>
          <w:rFonts w:ascii="Times New Roman" w:hAnsi="Times New Roman" w:cs="Times New Roman"/>
          <w:sz w:val="19"/>
          <w:szCs w:val="19"/>
        </w:rPr>
        <w:t xml:space="preserve">A. </w:t>
      </w:r>
      <w:r w:rsidRPr="00C46E79">
        <w:rPr>
          <w:rFonts w:ascii="Times New Roman" w:hAnsi="Times New Roman" w:cs="Times New Roman"/>
          <w:sz w:val="19"/>
          <w:szCs w:val="19"/>
        </w:rPr>
        <w:t>0</w:t>
      </w:r>
      <w:proofErr w:type="gramStart"/>
      <w:r w:rsidRPr="00C46E79">
        <w:rPr>
          <w:rFonts w:ascii="Times New Roman" w:hAnsi="Times New Roman" w:cs="Times New Roman"/>
          <w:sz w:val="19"/>
          <w:szCs w:val="19"/>
        </w:rPr>
        <w:t>,7</w:t>
      </w:r>
      <w:proofErr w:type="gramEnd"/>
      <w:r w:rsidRPr="00C46E79">
        <w:rPr>
          <w:rFonts w:ascii="Times New Roman" w:hAnsi="Times New Roman" w:cs="Times New Roman"/>
          <w:sz w:val="19"/>
          <w:szCs w:val="19"/>
        </w:rPr>
        <w:t xml:space="preserve"> </w:t>
      </w:r>
      <w:r w:rsidRPr="00C46E79">
        <w:rPr>
          <w:rFonts w:ascii="Times New Roman" w:hAnsi="Times New Roman" w:cs="Times New Roman"/>
          <w:sz w:val="19"/>
          <w:szCs w:val="19"/>
        </w:rPr>
        <w:sym w:font="Symbol" w:char="F06D"/>
      </w:r>
      <w:r w:rsidRPr="00C46E79">
        <w:rPr>
          <w:rFonts w:ascii="Times New Roman" w:hAnsi="Times New Roman" w:cs="Times New Roman"/>
          <w:sz w:val="19"/>
          <w:szCs w:val="19"/>
        </w:rPr>
        <w:t>m</w:t>
      </w:r>
      <w:r w:rsidRPr="00C46E79">
        <w:rPr>
          <w:rFonts w:ascii="Times New Roman" w:hAnsi="Times New Roman" w:cs="Times New Roman"/>
          <w:sz w:val="19"/>
          <w:szCs w:val="19"/>
        </w:rPr>
        <w:tab/>
        <w:t xml:space="preserve">B. </w:t>
      </w:r>
      <w:r w:rsidRPr="00C46E79">
        <w:rPr>
          <w:rFonts w:ascii="Times New Roman" w:hAnsi="Times New Roman" w:cs="Times New Roman"/>
          <w:sz w:val="19"/>
          <w:szCs w:val="19"/>
        </w:rPr>
        <w:t xml:space="preserve">0,64 </w:t>
      </w:r>
      <w:r w:rsidRPr="00C46E79">
        <w:rPr>
          <w:rFonts w:ascii="Times New Roman" w:hAnsi="Times New Roman" w:cs="Times New Roman"/>
          <w:sz w:val="19"/>
          <w:szCs w:val="19"/>
        </w:rPr>
        <w:sym w:font="Symbol" w:char="F06D"/>
      </w:r>
      <w:r w:rsidRPr="00C46E79">
        <w:rPr>
          <w:rFonts w:ascii="Times New Roman" w:hAnsi="Times New Roman" w:cs="Times New Roman"/>
          <w:sz w:val="19"/>
          <w:szCs w:val="19"/>
        </w:rPr>
        <w:t>m</w:t>
      </w:r>
      <w:r w:rsidRPr="00C46E79">
        <w:rPr>
          <w:rFonts w:ascii="Times New Roman" w:hAnsi="Times New Roman" w:cs="Times New Roman"/>
          <w:sz w:val="19"/>
          <w:szCs w:val="19"/>
        </w:rPr>
        <w:tab/>
        <w:t xml:space="preserve">C. </w:t>
      </w:r>
      <w:r w:rsidRPr="00C46E79">
        <w:rPr>
          <w:rFonts w:ascii="Times New Roman" w:hAnsi="Times New Roman" w:cs="Times New Roman"/>
          <w:sz w:val="19"/>
          <w:szCs w:val="19"/>
        </w:rPr>
        <w:t xml:space="preserve">0,63 </w:t>
      </w:r>
      <w:r w:rsidRPr="00C46E79">
        <w:rPr>
          <w:rFonts w:ascii="Times New Roman" w:hAnsi="Times New Roman" w:cs="Times New Roman"/>
          <w:sz w:val="19"/>
          <w:szCs w:val="19"/>
        </w:rPr>
        <w:sym w:font="Symbol" w:char="F06D"/>
      </w:r>
      <w:r w:rsidRPr="00C46E79">
        <w:rPr>
          <w:rFonts w:ascii="Times New Roman" w:hAnsi="Times New Roman" w:cs="Times New Roman"/>
          <w:sz w:val="19"/>
          <w:szCs w:val="19"/>
        </w:rPr>
        <w:t>m</w:t>
      </w:r>
      <w:r w:rsidRPr="00C46E79">
        <w:rPr>
          <w:rFonts w:ascii="Times New Roman" w:hAnsi="Times New Roman" w:cs="Times New Roman"/>
          <w:sz w:val="19"/>
          <w:szCs w:val="19"/>
        </w:rPr>
        <w:tab/>
        <w:t xml:space="preserve">D. </w:t>
      </w:r>
      <w:r w:rsidRPr="00C46E79">
        <w:rPr>
          <w:rFonts w:ascii="Times New Roman" w:hAnsi="Times New Roman" w:cs="Times New Roman"/>
          <w:sz w:val="19"/>
          <w:szCs w:val="19"/>
        </w:rPr>
        <w:t xml:space="preserve">0,72 </w:t>
      </w:r>
      <w:r w:rsidRPr="00C46E79">
        <w:rPr>
          <w:rFonts w:ascii="Times New Roman" w:hAnsi="Times New Roman" w:cs="Times New Roman"/>
          <w:sz w:val="19"/>
          <w:szCs w:val="19"/>
        </w:rPr>
        <w:sym w:font="Symbol" w:char="F06D"/>
      </w:r>
      <w:r w:rsidRPr="00C46E79">
        <w:rPr>
          <w:rFonts w:ascii="Times New Roman" w:hAnsi="Times New Roman" w:cs="Times New Roman"/>
          <w:sz w:val="19"/>
          <w:szCs w:val="19"/>
        </w:rPr>
        <w:t>m</w:t>
      </w:r>
    </w:p>
    <w:p w:rsidR="00C46E79" w:rsidRPr="00C46E79" w:rsidRDefault="00F67B77" w:rsidP="00C46E79">
      <w:pPr>
        <w:spacing w:before="120" w:after="0" w:line="240" w:lineRule="auto"/>
        <w:rPr>
          <w:rFonts w:ascii="Times New Roman" w:hAnsi="Times New Roman" w:cs="Times New Roman"/>
          <w:i/>
          <w:color w:val="FF0000"/>
          <w:sz w:val="19"/>
          <w:szCs w:val="19"/>
        </w:rPr>
      </w:pPr>
      <w:r>
        <w:rPr>
          <w:rFonts w:ascii="Times New Roman" w:hAnsi="Times New Roman" w:cs="Times New Roman"/>
          <w:b/>
          <w:i/>
          <w:color w:val="FF0000"/>
          <w:sz w:val="19"/>
          <w:szCs w:val="19"/>
        </w:rPr>
        <w:t>B</w:t>
      </w:r>
      <w:r w:rsidR="00C46E79" w:rsidRPr="00C46E79">
        <w:rPr>
          <w:rFonts w:ascii="Times New Roman" w:hAnsi="Times New Roman" w:cs="Times New Roman"/>
          <w:b/>
          <w:i/>
          <w:color w:val="FF0000"/>
          <w:sz w:val="19"/>
          <w:szCs w:val="19"/>
        </w:rPr>
        <w:t>. Phần tự luận</w:t>
      </w:r>
      <w:r w:rsidR="00C46E79" w:rsidRPr="00C46E79">
        <w:rPr>
          <w:rFonts w:ascii="Times New Roman" w:hAnsi="Times New Roman" w:cs="Times New Roman"/>
          <w:i/>
          <w:color w:val="FF0000"/>
          <w:sz w:val="19"/>
          <w:szCs w:val="19"/>
        </w:rPr>
        <w:t xml:space="preserve"> (4</w:t>
      </w:r>
      <w:proofErr w:type="gramStart"/>
      <w:r w:rsidR="00C46E79" w:rsidRPr="00C46E79">
        <w:rPr>
          <w:rFonts w:ascii="Times New Roman" w:hAnsi="Times New Roman" w:cs="Times New Roman"/>
          <w:i/>
          <w:color w:val="FF0000"/>
          <w:sz w:val="19"/>
          <w:szCs w:val="19"/>
        </w:rPr>
        <w:t>,0</w:t>
      </w:r>
      <w:proofErr w:type="gramEnd"/>
      <w:r w:rsidR="00C46E79" w:rsidRPr="00C46E79">
        <w:rPr>
          <w:rFonts w:ascii="Times New Roman" w:hAnsi="Times New Roman" w:cs="Times New Roman"/>
          <w:i/>
          <w:color w:val="FF0000"/>
          <w:sz w:val="19"/>
          <w:szCs w:val="19"/>
        </w:rPr>
        <w:t xml:space="preserve">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05"/>
        <w:gridCol w:w="2800"/>
      </w:tblGrid>
      <w:tr w:rsidR="00C46E79" w:rsidRPr="00C46E79" w:rsidTr="00C46E79">
        <w:tc>
          <w:tcPr>
            <w:tcW w:w="7905" w:type="dxa"/>
          </w:tcPr>
          <w:p w:rsidR="00C46E79" w:rsidRPr="00C46E79" w:rsidRDefault="00C46E79" w:rsidP="00C46E79">
            <w:pPr>
              <w:tabs>
                <w:tab w:val="left" w:pos="540"/>
                <w:tab w:val="left" w:pos="2700"/>
                <w:tab w:val="left" w:pos="2992"/>
                <w:tab w:val="left" w:pos="5040"/>
                <w:tab w:val="left" w:pos="5610"/>
                <w:tab w:val="left" w:pos="7560"/>
                <w:tab w:val="left" w:pos="8228"/>
              </w:tabs>
              <w:jc w:val="both"/>
              <w:rPr>
                <w:rFonts w:ascii="Times New Roman" w:hAnsi="Times New Roman" w:cs="Times New Roman"/>
                <w:sz w:val="19"/>
                <w:szCs w:val="19"/>
              </w:rPr>
            </w:pPr>
            <w:r w:rsidRPr="00C46E79">
              <w:rPr>
                <w:rFonts w:ascii="Times New Roman" w:hAnsi="Times New Roman" w:cs="Times New Roman"/>
                <w:b/>
                <w:sz w:val="19"/>
                <w:szCs w:val="19"/>
                <w:u w:val="single"/>
                <w:lang w:val="sv-SE"/>
              </w:rPr>
              <w:t>Câu 1</w:t>
            </w:r>
            <w:r w:rsidRPr="00C46E79">
              <w:rPr>
                <w:rFonts w:ascii="Times New Roman" w:hAnsi="Times New Roman" w:cs="Times New Roman"/>
                <w:sz w:val="19"/>
                <w:szCs w:val="19"/>
                <w:u w:val="single"/>
                <w:lang w:val="sv-SE"/>
              </w:rPr>
              <w:t xml:space="preserve"> </w:t>
            </w:r>
            <w:r w:rsidRPr="00C46E79">
              <w:rPr>
                <w:rFonts w:ascii="Times New Roman" w:hAnsi="Times New Roman" w:cs="Times New Roman"/>
                <w:b/>
                <w:i/>
                <w:sz w:val="19"/>
                <w:szCs w:val="19"/>
              </w:rPr>
              <w:t xml:space="preserve">( 1 điểm ): </w:t>
            </w:r>
            <w:r w:rsidRPr="00C46E79">
              <w:rPr>
                <w:rFonts w:ascii="Times New Roman" w:hAnsi="Times New Roman" w:cs="Times New Roman"/>
                <w:sz w:val="19"/>
                <w:szCs w:val="19"/>
                <w:lang w:val="vi-VN"/>
              </w:rPr>
              <w:t xml:space="preserve">Mạch dao động </w:t>
            </w:r>
            <w:r w:rsidRPr="00C46E79">
              <w:rPr>
                <w:rFonts w:ascii="Times New Roman" w:hAnsi="Times New Roman" w:cs="Times New Roman"/>
                <w:sz w:val="19"/>
                <w:szCs w:val="19"/>
              </w:rPr>
              <w:t xml:space="preserve">lý tưởng </w:t>
            </w:r>
            <w:r w:rsidRPr="00C46E79">
              <w:rPr>
                <w:rFonts w:ascii="Times New Roman" w:hAnsi="Times New Roman" w:cs="Times New Roman"/>
                <w:sz w:val="19"/>
                <w:szCs w:val="19"/>
                <w:lang w:val="vi-VN"/>
              </w:rPr>
              <w:t>như hình vẽ : bộ tụ gồm</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vi-VN"/>
              </w:rPr>
              <w:t>hai tụ C</w:t>
            </w:r>
            <w:r w:rsidRPr="00C46E79">
              <w:rPr>
                <w:rFonts w:ascii="Times New Roman" w:hAnsi="Times New Roman" w:cs="Times New Roman"/>
                <w:sz w:val="19"/>
                <w:szCs w:val="19"/>
                <w:vertAlign w:val="subscript"/>
                <w:lang w:val="vi-VN"/>
              </w:rPr>
              <w:t>1</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vi-VN"/>
              </w:rPr>
              <w:t>giống nhau được</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vi-VN"/>
              </w:rPr>
              <w:t xml:space="preserve">cung cấp năng lượng </w:t>
            </w:r>
            <w:r w:rsidRPr="00C46E79">
              <w:rPr>
                <w:rFonts w:ascii="Times New Roman" w:hAnsi="Times New Roman" w:cs="Times New Roman"/>
                <w:position w:val="-6"/>
                <w:sz w:val="19"/>
                <w:szCs w:val="19"/>
                <w:lang w:val="vi-VN"/>
              </w:rPr>
              <w:object w:dxaOrig="480" w:dyaOrig="320">
                <v:shape id="_x0000_i1069" type="#_x0000_t75" style="width:23.75pt;height:16.3pt" o:ole="">
                  <v:imagedata r:id="rId78" o:title=""/>
                </v:shape>
                <o:OLEObject Type="Embed" ProgID="Equation.3" ShapeID="_x0000_i1069" DrawAspect="Content" ObjectID="_1553605079" r:id="rId79"/>
              </w:object>
            </w:r>
            <w:r w:rsidRPr="00C46E79">
              <w:rPr>
                <w:rFonts w:ascii="Times New Roman" w:hAnsi="Times New Roman" w:cs="Times New Roman"/>
                <w:sz w:val="19"/>
                <w:szCs w:val="19"/>
                <w:lang w:val="vi-VN"/>
              </w:rPr>
              <w:t>J từ nguồn điện một</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vi-VN"/>
              </w:rPr>
              <w:t xml:space="preserve">chiều có suất điện động E = 4 V . Cứ sau khoảng thời gian </w:t>
            </w:r>
            <w:r w:rsidRPr="00C46E79">
              <w:rPr>
                <w:rFonts w:ascii="Times New Roman" w:hAnsi="Times New Roman" w:cs="Times New Roman"/>
                <w:position w:val="-6"/>
                <w:sz w:val="19"/>
                <w:szCs w:val="19"/>
                <w:lang w:val="vi-VN"/>
              </w:rPr>
              <w:object w:dxaOrig="480" w:dyaOrig="320">
                <v:shape id="_x0000_i1070" type="#_x0000_t75" style="width:23.75pt;height:16.3pt" o:ole="">
                  <v:imagedata r:id="rId78" o:title=""/>
                </v:shape>
                <o:OLEObject Type="Embed" ProgID="Equation.3" ShapeID="_x0000_i1070" DrawAspect="Content" ObjectID="_1553605080" r:id="rId80"/>
              </w:object>
            </w:r>
            <w:r w:rsidRPr="00C46E79">
              <w:rPr>
                <w:rFonts w:ascii="Times New Roman" w:hAnsi="Times New Roman" w:cs="Times New Roman"/>
                <w:sz w:val="19"/>
                <w:szCs w:val="19"/>
                <w:lang w:val="vi-VN"/>
              </w:rPr>
              <w:t>s</w:t>
            </w:r>
            <w:r w:rsidRPr="00C46E79">
              <w:rPr>
                <w:rFonts w:ascii="Times New Roman" w:hAnsi="Times New Roman" w:cs="Times New Roman"/>
                <w:sz w:val="19"/>
                <w:szCs w:val="19"/>
              </w:rPr>
              <w:t xml:space="preserve"> </w:t>
            </w:r>
            <w:r w:rsidRPr="00C46E79">
              <w:rPr>
                <w:rFonts w:ascii="Times New Roman" w:hAnsi="Times New Roman" w:cs="Times New Roman"/>
                <w:sz w:val="19"/>
                <w:szCs w:val="19"/>
                <w:lang w:val="vi-VN"/>
              </w:rPr>
              <w:t xml:space="preserve">thì năng lượng trong </w:t>
            </w:r>
            <w:r w:rsidRPr="00C46E79">
              <w:rPr>
                <w:rFonts w:ascii="Times New Roman" w:hAnsi="Times New Roman" w:cs="Times New Roman"/>
                <w:sz w:val="19"/>
                <w:szCs w:val="19"/>
              </w:rPr>
              <w:t xml:space="preserve">bộ </w:t>
            </w:r>
            <w:r w:rsidRPr="00C46E79">
              <w:rPr>
                <w:rFonts w:ascii="Times New Roman" w:hAnsi="Times New Roman" w:cs="Times New Roman"/>
                <w:sz w:val="19"/>
                <w:szCs w:val="19"/>
                <w:lang w:val="vi-VN"/>
              </w:rPr>
              <w:t xml:space="preserve">tụ và trong cuộn cảm lại bằng nhau </w:t>
            </w:r>
          </w:p>
          <w:p w:rsidR="00C46E79" w:rsidRPr="00C46E79" w:rsidRDefault="00C46E79" w:rsidP="00C46E79">
            <w:pPr>
              <w:numPr>
                <w:ilvl w:val="0"/>
                <w:numId w:val="1"/>
              </w:numPr>
              <w:tabs>
                <w:tab w:val="clear" w:pos="780"/>
              </w:tabs>
              <w:ind w:left="426" w:firstLine="0"/>
              <w:jc w:val="both"/>
              <w:rPr>
                <w:rFonts w:ascii="Times New Roman" w:hAnsi="Times New Roman" w:cs="Times New Roman"/>
                <w:sz w:val="19"/>
                <w:szCs w:val="19"/>
                <w:lang w:val="vi-VN"/>
              </w:rPr>
            </w:pPr>
            <w:r w:rsidRPr="00C46E79">
              <w:rPr>
                <w:rFonts w:ascii="Times New Roman" w:hAnsi="Times New Roman" w:cs="Times New Roman"/>
                <w:sz w:val="19"/>
                <w:szCs w:val="19"/>
                <w:lang w:val="vi-VN"/>
              </w:rPr>
              <w:t>Tính C</w:t>
            </w:r>
            <w:r w:rsidRPr="00C46E79">
              <w:rPr>
                <w:rFonts w:ascii="Times New Roman" w:hAnsi="Times New Roman" w:cs="Times New Roman"/>
                <w:sz w:val="19"/>
                <w:szCs w:val="19"/>
                <w:vertAlign w:val="subscript"/>
                <w:lang w:val="vi-VN"/>
              </w:rPr>
              <w:t>1</w:t>
            </w:r>
            <w:r w:rsidRPr="00C46E79">
              <w:rPr>
                <w:rFonts w:ascii="Times New Roman" w:hAnsi="Times New Roman" w:cs="Times New Roman"/>
                <w:sz w:val="19"/>
                <w:szCs w:val="19"/>
                <w:lang w:val="vi-VN"/>
              </w:rPr>
              <w:t xml:space="preserve"> , L</w:t>
            </w:r>
          </w:p>
          <w:p w:rsidR="00C46E79" w:rsidRPr="00C46E79" w:rsidRDefault="00C46E79" w:rsidP="00C46E79">
            <w:pPr>
              <w:numPr>
                <w:ilvl w:val="0"/>
                <w:numId w:val="1"/>
              </w:numPr>
              <w:tabs>
                <w:tab w:val="clear" w:pos="780"/>
              </w:tabs>
              <w:ind w:left="426" w:firstLine="0"/>
              <w:jc w:val="both"/>
              <w:rPr>
                <w:rFonts w:ascii="Times New Roman" w:hAnsi="Times New Roman" w:cs="Times New Roman"/>
                <w:sz w:val="19"/>
                <w:szCs w:val="19"/>
                <w:lang w:val="vi-VN"/>
              </w:rPr>
            </w:pPr>
            <w:r w:rsidRPr="00C46E79">
              <w:rPr>
                <w:rFonts w:ascii="Times New Roman" w:hAnsi="Times New Roman" w:cs="Times New Roman"/>
                <w:sz w:val="19"/>
                <w:szCs w:val="19"/>
                <w:lang w:val="vi-VN"/>
              </w:rPr>
              <w:t>Đóng khóa K  đúng lúc cường độ dòng điện trong cuộn dây đạt cực đại . Tính lại hiệu điện thế cực đại trên cuộn dây</w:t>
            </w:r>
          </w:p>
        </w:tc>
        <w:tc>
          <w:tcPr>
            <w:tcW w:w="2800" w:type="dxa"/>
          </w:tcPr>
          <w:p w:rsidR="00C46E79" w:rsidRPr="00C46E79" w:rsidRDefault="00C46E79" w:rsidP="00C46E79">
            <w:pPr>
              <w:spacing w:before="120"/>
              <w:rPr>
                <w:rFonts w:ascii="Times New Roman" w:hAnsi="Times New Roman" w:cs="Times New Roman"/>
                <w:i/>
                <w:color w:val="FF0000"/>
                <w:sz w:val="19"/>
                <w:szCs w:val="19"/>
              </w:rPr>
            </w:pPr>
            <w:r w:rsidRPr="00C46E79">
              <w:rPr>
                <w:rFonts w:ascii="Times New Roman" w:hAnsi="Times New Roman" w:cs="Times New Roman"/>
                <w:b/>
                <w:noProof/>
                <w:sz w:val="19"/>
                <w:szCs w:val="19"/>
                <w:u w:val="single"/>
              </w:rPr>
              <w:pict>
                <v:group id="_x0000_s1026" style="position:absolute;margin-left:.3pt;margin-top:.9pt;width:124.6pt;height:73.25pt;z-index:251660288;mso-position-horizontal-relative:text;mso-position-vertical-relative:text" coordorigin="8344,1466" coordsize="2492,1465">
                  <v:shapetype id="_x0000_t202" coordsize="21600,21600" o:spt="202" path="m,l,21600r21600,l21600,xe">
                    <v:stroke joinstyle="miter"/>
                    <v:path gradientshapeok="t" o:connecttype="rect"/>
                  </v:shapetype>
                  <v:shape id="_x0000_s1027" type="#_x0000_t202" style="position:absolute;left:8344;top:1706;width:661;height:393" stroked="f">
                    <v:textbox style="mso-next-textbox:#_x0000_s1027">
                      <w:txbxContent>
                        <w:p w:rsidR="00C46E79" w:rsidRPr="00FB0DE7" w:rsidRDefault="00C46E79" w:rsidP="00C46E79">
                          <w:pPr>
                            <w:rPr>
                              <w:vertAlign w:val="subscript"/>
                            </w:rPr>
                          </w:pPr>
                          <w:r w:rsidRPr="00FB0DE7">
                            <w:t>C</w:t>
                          </w:r>
                          <w:r>
                            <w:rPr>
                              <w:vertAlign w:val="subscript"/>
                            </w:rPr>
                            <w:t>1</w:t>
                          </w:r>
                        </w:p>
                      </w:txbxContent>
                    </v:textbox>
                  </v:shape>
                  <v:shape id="_x0000_s1028" type="#_x0000_t202" style="position:absolute;left:8375;top:2225;width:661;height:394" stroked="f">
                    <v:textbox style="mso-next-textbox:#_x0000_s1028">
                      <w:txbxContent>
                        <w:p w:rsidR="00C46E79" w:rsidRPr="00FB0DE7" w:rsidRDefault="00C46E79" w:rsidP="00C46E79">
                          <w:pPr>
                            <w:rPr>
                              <w:vertAlign w:val="subscript"/>
                            </w:rPr>
                          </w:pPr>
                          <w:r w:rsidRPr="00FB0DE7">
                            <w:t>C</w:t>
                          </w:r>
                          <w:r w:rsidRPr="00FB0DE7">
                            <w:rPr>
                              <w:vertAlign w:val="subscript"/>
                            </w:rPr>
                            <w:t>1</w:t>
                          </w:r>
                        </w:p>
                      </w:txbxContent>
                    </v:textbox>
                  </v:shape>
                  <v:group id="_x0000_s1029" style="position:absolute;left:8798;top:1466;width:2038;height:1465" coordorigin="7686,1466" coordsize="2038,1465">
                    <v:shape id="_x0000_s1030" type="#_x0000_t202" style="position:absolute;left:8333;top:1749;width:496;height:394" stroked="f">
                      <v:textbox style="mso-next-textbox:#_x0000_s1030">
                        <w:txbxContent>
                          <w:p w:rsidR="00C46E79" w:rsidRPr="00FB0DE7" w:rsidRDefault="00C46E79" w:rsidP="00C46E79">
                            <w:pPr>
                              <w:rPr>
                                <w:vertAlign w:val="subscript"/>
                              </w:rPr>
                            </w:pPr>
                            <w:r>
                              <w:t>K</w:t>
                            </w:r>
                          </w:p>
                        </w:txbxContent>
                      </v:textbox>
                    </v:shape>
                    <v:shape id="_x0000_s1031" type="#_x0000_t202" style="position:absolute;left:9228;top:2001;width:496;height:394" stroked="f">
                      <v:textbox style="mso-next-textbox:#_x0000_s1031">
                        <w:txbxContent>
                          <w:p w:rsidR="00C46E79" w:rsidRPr="00FB0DE7" w:rsidRDefault="00C46E79" w:rsidP="00C46E79">
                            <w:pPr>
                              <w:rPr>
                                <w:vertAlign w:val="subscript"/>
                              </w:rPr>
                            </w:pPr>
                            <w:r>
                              <w:t>L</w:t>
                            </w:r>
                          </w:p>
                        </w:txbxContent>
                      </v:textbox>
                    </v:shape>
                    <v:group id="_x0000_s1032" style="position:absolute;left:7686;top:1849;width:330;height:108" coordorigin="7920,4636" coordsize="360,149">
                      <v:line id="_x0000_s1033" style="position:absolute;rotation:90" from="8100,4456" to="8100,4816" strokeweight="1.5pt"/>
                      <v:line id="_x0000_s1034" style="position:absolute;rotation:90" from="8100,4605" to="8100,4965" strokeweight="1.5pt"/>
                    </v:group>
                    <v:group id="_x0000_s1035" style="position:absolute;left:8071;top:1831;width:525;height:165;rotation:-270" coordorigin="8550,1440" coordsize="990,180">
                      <v:line id="_x0000_s1036" style="position:absolute;flip:x" from="8550,1620" to="8910,1620" strokeweight="1.5pt"/>
                      <v:line id="_x0000_s1037" style="position:absolute;flip:x" from="9180,1620" to="9540,1620" strokeweight="1.5pt"/>
                      <v:line id="_x0000_s1038" style="position:absolute;flip:y" from="8910,1440" to="9270,1620" strokeweight="1.5pt"/>
                    </v:group>
                    <v:group id="_x0000_s1039" style="position:absolute;left:9077;top:1684;width:165;height:963" coordorigin="7445,8210" coordsize="232,1338">
                      <v:line id="_x0000_s1040" style="position:absolute;rotation:4971195fd" from="7513,8262" to="7663,8307"/>
                      <v:group id="_x0000_s1041" style="position:absolute;left:7445;top:8345;width:232;height:1053;rotation:180" coordorigin="7249,3647" coordsize="164,771">
                        <v:shape id="_x0000_s1042" style="position:absolute;left:7305;top:4409;width:54;height:9;rotation:11782776fd;mso-position-horizontal:absolute;mso-position-vertical:absolute" coordsize="304,83" path="m304,r,24l,83,304,xe" fillcolor="black" stroked="f">
                          <v:path arrowok="t"/>
                        </v:shape>
                        <v:shape id="_x0000_s1043" style="position:absolute;left:7305;top:4406;width:54;height:9;rotation:11782776fd;mso-position-horizontal:absolute;mso-position-vertical:absolute" coordsize="304,78" path="m304,l,59,11,78,304,xe" fillcolor="black" stroked="f">
                          <v:path arrowok="t"/>
                        </v:shape>
                        <v:shape id="_x0000_s1044" style="position:absolute;left:7305;top:4406;width:54;height:12;rotation:11782776fd;mso-position-horizontal:absolute;mso-position-vertical:absolute" coordsize="304,102" path="m304,r,24l11,102,,83,304,e" filled="f" strokeweight="0">
                          <v:path arrowok="t"/>
                        </v:shape>
                        <v:shape id="_x0000_s1045" style="position:absolute;left:7356;top:4383;width:41;height:26;rotation:11782776fd;mso-position-horizontal:absolute;mso-position-vertical:absolute" coordsize="234,223" path="m223,r11,19l,223,223,xe" fillcolor="black" stroked="f">
                          <v:path arrowok="t"/>
                        </v:shape>
                        <v:shape id="_x0000_s1046" style="position:absolute;left:7356;top:4382;width:41;height:24;rotation:11782776fd;mso-position-horizontal:absolute;mso-position-vertical:absolute" coordsize="234,215" path="m234,l,204r19,11l234,xe" fillcolor="black" stroked="f">
                          <v:path arrowok="t"/>
                        </v:shape>
                        <v:shape id="_x0000_s1047" style="position:absolute;left:7356;top:4382;width:41;height:27;rotation:11782776fd;mso-position-horizontal:absolute;mso-position-vertical:absolute" coordsize="234,234" path="m223,r11,19l19,234,,223,223,e" filled="f" strokeweight="0">
                          <v:path arrowok="t"/>
                        </v:shape>
                        <v:shape id="_x0000_s1048" style="position:absolute;left:7394;top:4348;width:18;height:35;rotation:11782776fd;mso-position-horizontal:absolute;mso-position-vertical:absolute" coordsize="100,304" path="m81,r19,11l,304,81,xe" fillcolor="black" stroked="f">
                          <v:path arrowok="t"/>
                        </v:shape>
                        <v:shape id="_x0000_s1049" style="position:absolute;left:7394;top:4348;width:18;height:34;rotation:11782776fd;mso-position-horizontal:absolute;mso-position-vertical:absolute" coordsize="100,293" path="m100,l,293r22,l100,xe" fillcolor="black" stroked="f">
                          <v:path arrowok="t"/>
                        </v:shape>
                        <v:shape id="_x0000_s1050" style="position:absolute;left:7394;top:4348;width:18;height:35;rotation:11782776fd;mso-position-horizontal:absolute;mso-position-vertical:absolute" coordsize="100,304" path="m81,r19,11l22,304,,304,81,e" filled="f" strokeweight="0">
                          <v:path arrowok="t"/>
                        </v:shape>
                        <v:shape id="_x0000_s1051" style="position:absolute;left:7398;top:4314;width:14;height:34;rotation:11782776fd;mso-position-horizontal:absolute;mso-position-vertical:absolute" coordsize="81,305" path="m,l22,,81,305,,xe" fillcolor="black" stroked="f">
                          <v:path arrowok="t"/>
                        </v:shape>
                        <v:shape id="_x0000_s1052" style="position:absolute;left:7394;top:4314;width:14;height:34;rotation:11782776fd;mso-position-horizontal:absolute;mso-position-vertical:absolute" coordsize="78,305" path="m,l59,305,78,293,,xe" fillcolor="black" stroked="f">
                          <v:path arrowok="t"/>
                        </v:shape>
                        <v:shape id="_x0000_s1053" style="position:absolute;left:7394;top:4314;width:18;height:34;rotation:11782776fd;mso-position-horizontal:absolute;mso-position-vertical:absolute" coordsize="100,305" path="m,l22,r78,293l81,305,,e" filled="f" strokeweight="0">
                          <v:path arrowok="t"/>
                        </v:shape>
                        <v:shape id="_x0000_s1054" style="position:absolute;left:7358;top:4288;width:39;height:26;rotation:11782776fd;mso-position-horizontal:absolute;mso-position-vertical:absolute" coordsize="223,235" path="m,12l19,,223,235,,12xe" fillcolor="black" stroked="f">
                          <v:path arrowok="t"/>
                        </v:shape>
                        <v:shape id="_x0000_s1055" style="position:absolute;left:7356;top:4288;width:37;height:26;rotation:11782776fd;mso-position-horizontal:absolute;mso-position-vertical:absolute" coordsize="215,235" path="m,l204,235r11,-21l,xe" fillcolor="black" stroked="f">
                          <v:path arrowok="t"/>
                        </v:shape>
                        <v:shape id="_x0000_s1056" style="position:absolute;left:7356;top:4288;width:41;height:26;rotation:11782776fd;mso-position-horizontal:absolute;mso-position-vertical:absolute" coordsize="234,235" path="m,12l19,,234,214r-11,21l,12e" filled="f" strokeweight="0">
                          <v:path arrowok="t"/>
                        </v:shape>
                        <v:shape id="_x0000_s1057" style="position:absolute;left:7305;top:4278;width:54;height:12;rotation:11782776fd;mso-position-horizontal:absolute;mso-position-vertical:absolute" coordsize="304,102" path="m,21l11,,304,102,,21xe" fillcolor="black" stroked="f">
                          <v:path arrowok="t"/>
                        </v:shape>
                        <v:shape id="_x0000_s1058" style="position:absolute;left:7305;top:4278;width:52;height:12;rotation:11782776fd;mso-position-horizontal:absolute;mso-position-vertical:absolute" coordsize="293,102" path="m,l293,102r,-23l,xe" fillcolor="black" stroked="f">
                          <v:path arrowok="t"/>
                        </v:shape>
                        <v:shape id="_x0000_s1059" style="position:absolute;left:7305;top:4278;width:54;height:12;rotation:11782776fd;mso-position-horizontal:absolute;mso-position-vertical:absolute" coordsize="304,102" path="m,21l11,,304,79r,23l,21e" filled="f" strokeweight="0">
                          <v:path arrowok="t"/>
                        </v:shape>
                        <v:shape id="_x0000_s1060" style="position:absolute;left:7304;top:4135;width:54;height:11;rotation:11782776fd;mso-position-horizontal:absolute;mso-position-vertical:absolute" coordsize="304,82" path="m304,r,24l,82,304,xe" fillcolor="black" stroked="f">
                          <v:path arrowok="t"/>
                        </v:shape>
                        <v:shape id="_x0000_s1061" style="position:absolute;left:7304;top:4133;width:54;height:9;rotation:11782776fd;mso-position-horizontal:absolute;mso-position-vertical:absolute" coordsize="304,78" path="m304,l,58,11,78,304,xe" fillcolor="black" stroked="f">
                          <v:path arrowok="t"/>
                        </v:shape>
                        <v:shape id="_x0000_s1062" style="position:absolute;left:7304;top:4133;width:54;height:12;rotation:11782776fd;mso-position-horizontal:absolute;mso-position-vertical:absolute" coordsize="304,102" path="m304,r,24l11,102,,82,304,e" filled="f" strokeweight="0">
                          <v:path arrowok="t"/>
                        </v:shape>
                        <v:shape id="_x0000_s1063" style="position:absolute;left:7355;top:4111;width:41;height:24;rotation:11782776fd;mso-position-horizontal:absolute;mso-position-vertical:absolute" coordsize="234,223" path="m223,r11,20l,223,223,xe" fillcolor="black" stroked="f">
                          <v:path arrowok="t"/>
                        </v:shape>
                        <v:shape id="_x0000_s1064" style="position:absolute;left:7355;top:4109;width:41;height:24;rotation:11782776fd;mso-position-horizontal:absolute;mso-position-vertical:absolute" coordsize="234,215" path="m234,l,203r19,12l234,xe" fillcolor="black" stroked="f">
                          <v:path arrowok="t"/>
                        </v:shape>
                        <v:shape id="_x0000_s1065" style="position:absolute;left:7355;top:4109;width:41;height:26;rotation:11782776fd;mso-position-horizontal:absolute;mso-position-vertical:absolute" coordsize="234,235" path="m223,r11,20l19,235,,223,223,e" filled="f" strokeweight="0">
                          <v:path arrowok="t"/>
                        </v:shape>
                        <v:shape id="_x0000_s1066" style="position:absolute;left:7393;top:4076;width:18;height:35;rotation:11782776fd;mso-position-horizontal:absolute;mso-position-vertical:absolute" coordsize="100,304" path="m81,r19,12l,304,81,xe" fillcolor="black" stroked="f">
                          <v:path arrowok="t"/>
                        </v:shape>
                        <v:shape id="_x0000_s1067" style="position:absolute;left:7393;top:4076;width:18;height:33;rotation:11782776fd;mso-position-horizontal:absolute;mso-position-vertical:absolute" coordsize="100,292" path="m100,l,292r22,l100,xe" fillcolor="black" stroked="f">
                          <v:path arrowok="t"/>
                        </v:shape>
                        <v:shape id="_x0000_s1068" style="position:absolute;left:7393;top:4076;width:18;height:35;rotation:11782776fd;mso-position-horizontal:absolute;mso-position-vertical:absolute" coordsize="100,304" path="m81,r19,12l22,304,,304,81,e" filled="f" strokeweight="0">
                          <v:path arrowok="t"/>
                        </v:shape>
                        <v:shape id="_x0000_s1069" style="position:absolute;left:7396;top:4040;width:14;height:35;rotation:11782776fd;mso-position-horizontal:absolute;mso-position-vertical:absolute" coordsize="81,306" path="m,l22,,81,306,,xe" fillcolor="black" stroked="f">
                          <v:path arrowok="t"/>
                        </v:shape>
                        <v:shape id="_x0000_s1070" style="position:absolute;left:7392;top:4040;width:14;height:35;rotation:11782776fd;mso-position-horizontal:absolute;mso-position-vertical:absolute" coordsize="78,306" path="m,l59,306,78,294,,xe" fillcolor="black" stroked="f">
                          <v:path arrowok="t"/>
                        </v:shape>
                        <v:shape id="_x0000_s1071" style="position:absolute;left:7392;top:4040;width:18;height:35;rotation:11782776fd;mso-position-horizontal:absolute;mso-position-vertical:absolute" coordsize="100,306" path="m,l22,r78,294l81,306,,e" filled="f" strokeweight="0">
                          <v:path arrowok="t"/>
                        </v:shape>
                        <v:shape id="_x0000_s1072" style="position:absolute;left:7365;top:4016;width:39;height:26;rotation:11782776fd;mso-position-horizontal:absolute;mso-position-vertical:absolute" coordsize="223,235" path="m,12l19,,223,235,,12xe" fillcolor="black" stroked="f">
                          <v:path arrowok="t"/>
                        </v:shape>
                        <v:shape id="_x0000_s1073" style="position:absolute;left:7354;top:4016;width:37;height:26;rotation:11782776fd;mso-position-horizontal:absolute;mso-position-vertical:absolute" coordsize="215,235" path="m,l204,235r11,-21l,xe" fillcolor="black" stroked="f">
                          <v:path arrowok="t"/>
                        </v:shape>
                        <v:shape id="_x0000_s1074" style="position:absolute;left:7354;top:4013;width:41;height:26;rotation:11782776fd;mso-position-horizontal:absolute;mso-position-vertical:absolute" coordsize="234,235" path="m,12l19,,234,214r-11,21l,12e" filled="f" strokeweight="0">
                          <v:path arrowok="t"/>
                        </v:shape>
                        <v:shape id="_x0000_s1075" style="position:absolute;left:7303;top:4005;width:54;height:12;rotation:11782776fd;mso-position-horizontal:absolute;mso-position-vertical:absolute" coordsize="304,102" path="m,21l11,,304,102,,21xe" fillcolor="black" stroked="f">
                          <v:path arrowok="t"/>
                        </v:shape>
                        <v:shape id="_x0000_s1076" style="position:absolute;left:7303;top:4000;width:52;height:12;rotation:11782776fd;mso-position-horizontal:absolute;mso-position-vertical:absolute" coordsize="293,102" path="m,l293,102r,-23l,xe" fillcolor="black" stroked="f">
                          <v:path arrowok="t"/>
                        </v:shape>
                        <v:shape id="_x0000_s1077" style="position:absolute;left:7303;top:3999;width:54;height:12;rotation:11782776fd;mso-position-horizontal:absolute;mso-position-vertical:absolute" coordsize="304,102" path="m,21l11,,304,79r,23l,21e" filled="f" strokeweight="0">
                          <v:path arrowok="t"/>
                        </v:shape>
                        <v:shape id="_x0000_s1078" style="position:absolute;left:7266;top:4212;width:38;height:10;rotation:11782776fd;mso-position-horizontal:absolute;mso-position-vertical:absolute" coordsize="219,91" path="m,91l,68,219,,,91xe" fillcolor="black" stroked="f">
                          <v:path arrowok="t"/>
                        </v:shape>
                        <v:shape id="_x0000_s1079" style="position:absolute;left:7266;top:4214;width:38;height:9;rotation:11782776fd;mso-position-horizontal:absolute;mso-position-vertical:absolute" coordsize="219,85" path="m,85l219,17,203,,,85xe" fillcolor="black" stroked="f">
                          <v:path arrowok="t"/>
                        </v:shape>
                        <v:shape id="_x0000_s1080" style="position:absolute;left:7266;top:4211;width:38;height:12;rotation:11782776fd;mso-position-horizontal:absolute;mso-position-vertical:absolute" coordsize="219,108" path="m,108l,85,203,r16,17l,108e" filled="f" strokeweight="0">
                          <v:path arrowok="t"/>
                        </v:shape>
                        <v:shape id="_x0000_s1081" style="position:absolute;left:7249;top:4221;width:19;height:25;rotation:11782776fd;mso-position-horizontal:absolute;mso-position-vertical:absolute" coordsize="107,219" path="m16,219l,202,107,,16,219xe" fillcolor="black" stroked="f">
                          <v:path arrowok="t"/>
                        </v:shape>
                        <v:shape id="_x0000_s1082" style="position:absolute;left:7249;top:4224;width:19;height:23;rotation:11782776fd;mso-position-horizontal:absolute;mso-position-vertical:absolute" coordsize="107,202" path="m,202l107,,84,,,202xe" fillcolor="black" stroked="f">
                          <v:path arrowok="t"/>
                        </v:shape>
                        <v:shape id="_x0000_s1083" style="position:absolute;left:7249;top:4221;width:19;height:25;rotation:11782776fd;mso-position-horizontal:absolute;mso-position-vertical:absolute" coordsize="107,219" path="m16,219l,202,84,r23,l16,219e" filled="f" strokeweight="0">
                          <v:path arrowok="t"/>
                        </v:shape>
                        <v:shape id="_x0000_s1084" style="position:absolute;left:7251;top:4246;width:16;height:26;rotation:11782776fd;mso-position-horizontal:absolute;mso-position-vertical:absolute" coordsize="91,221" path="m91,221r-23,l,,91,221xe" fillcolor="black" stroked="f">
                          <v:path arrowok="t"/>
                        </v:shape>
                        <v:shape id="_x0000_s1085" style="position:absolute;left:7254;top:4246;width:15;height:26;rotation:11782776fd;mso-position-horizontal:absolute;mso-position-vertical:absolute" coordsize="84,221" path="m84,221l16,,,17,84,221xe" fillcolor="black" stroked="f">
                          <v:path arrowok="t"/>
                        </v:shape>
                        <v:shape id="_x0000_s1086" style="position:absolute;left:7250;top:4246;width:19;height:26;rotation:11782776fd;mso-position-horizontal:absolute;mso-position-vertical:absolute" coordsize="107,221" path="m107,221r-23,l,17,16,r91,221e" filled="f" strokeweight="0">
                          <v:path arrowok="t"/>
                        </v:shape>
                        <v:shape id="_x0000_s1087" style="position:absolute;left:7267;top:4269;width:38;height:13;rotation:11782776fd;mso-position-horizontal:absolute;mso-position-vertical:absolute" coordsize="219,107" path="m219,90r-16,17l,,219,90xe" fillcolor="black" stroked="f">
                          <v:path arrowok="t"/>
                        </v:shape>
                        <v:shape id="_x0000_s1088" style="position:absolute;left:7269;top:4269;width:35;height:13;rotation:11782776fd;mso-position-horizontal:absolute;mso-position-vertical:absolute" coordsize="203,107" path="m203,107l,,,23r203,84xe" fillcolor="black" stroked="f">
                          <v:path arrowok="t"/>
                        </v:shape>
                        <v:shape id="_x0000_s1089" style="position:absolute;left:7267;top:4269;width:38;height:13;rotation:11782776fd;mso-position-horizontal:absolute;mso-position-vertical:absolute" coordsize="219,107" path="m219,90r-16,17l,23,,,219,90e" filled="f" strokeweight="0">
                          <v:path arrowok="t"/>
                        </v:shape>
                        <v:shape id="_x0000_s1090" style="position:absolute;left:7305;top:4272;width:54;height:9;rotation:11782776fd;mso-position-horizontal:absolute;mso-position-vertical:absolute" coordsize="304,81" path="m304,r,23l,81,304,xe" fillcolor="black" stroked="f">
                          <v:path arrowok="t"/>
                        </v:shape>
                        <v:shape id="_x0000_s1091" style="position:absolute;left:7305;top:4270;width:54;height:9;rotation:11782776fd;mso-position-horizontal:absolute;mso-position-vertical:absolute" coordsize="304,79" path="m304,l,58,11,79,304,xe" fillcolor="black" stroked="f">
                          <v:path arrowok="t"/>
                        </v:shape>
                        <v:shape id="_x0000_s1092" style="position:absolute;left:7305;top:4270;width:54;height:12;rotation:11782776fd;mso-position-horizontal:absolute;mso-position-vertical:absolute" coordsize="304,102" path="m304,r,23l11,102,,81,304,e" filled="f" strokeweight="0">
                          <v:path arrowok="t"/>
                        </v:shape>
                        <v:shape id="_x0000_s1093" style="position:absolute;left:7356;top:4246;width:41;height:26;rotation:11782776fd;mso-position-horizontal:absolute;mso-position-vertical:absolute" coordsize="234,223" path="m223,r11,21l,223,223,xe" fillcolor="black" stroked="f">
                          <v:path arrowok="t"/>
                        </v:shape>
                        <v:shape id="_x0000_s1094" style="position:absolute;left:7356;top:4246;width:41;height:24;rotation:11782776fd;mso-position-horizontal:absolute;mso-position-vertical:absolute" coordsize="234,214" path="m234,l,202r19,12l234,xe" fillcolor="black" stroked="f">
                          <v:path arrowok="t"/>
                        </v:shape>
                        <v:shape id="_x0000_s1095" style="position:absolute;left:7356;top:4245;width:41;height:27;rotation:11782776fd;mso-position-horizontal:absolute;mso-position-vertical:absolute" coordsize="234,235" path="m223,r11,21l19,235,,223,223,e" filled="f" strokeweight="0">
                          <v:path arrowok="t"/>
                        </v:shape>
                        <v:shape id="_x0000_s1096" style="position:absolute;left:7393;top:4212;width:18;height:35;rotation:11782776fd;mso-position-horizontal:absolute;mso-position-vertical:absolute" coordsize="100,306" path="m81,r19,12l,306,81,xe" fillcolor="black" stroked="f">
                          <v:path arrowok="t"/>
                        </v:shape>
                        <v:shape id="_x0000_s1097" style="position:absolute;left:7393;top:4212;width:18;height:34;rotation:11782776fd;mso-position-horizontal:absolute;mso-position-vertical:absolute" coordsize="100,294" path="m100,l,294r22,l100,xe" fillcolor="black" stroked="f">
                          <v:path arrowok="t"/>
                        </v:shape>
                        <v:shape id="_x0000_s1098" style="position:absolute;left:7393;top:4212;width:18;height:35;rotation:11782776fd;mso-position-horizontal:absolute;mso-position-vertical:absolute" coordsize="100,306" path="m81,r19,12l22,306,,306,81,e" filled="f" strokeweight="0">
                          <v:path arrowok="t"/>
                        </v:shape>
                        <v:shape id="_x0000_s1099" style="position:absolute;left:7397;top:4177;width:14;height:35;rotation:11782776fd;mso-position-horizontal:absolute;mso-position-vertical:absolute" coordsize="81,304" path="m,l22,,81,304,,xe" fillcolor="black" stroked="f">
                          <v:path arrowok="t"/>
                        </v:shape>
                        <v:shape id="_x0000_s1100" style="position:absolute;left:7393;top:4177;width:14;height:35;rotation:11782776fd;mso-position-horizontal:absolute;mso-position-vertical:absolute" coordsize="78,304" path="m,l59,304,78,292,,xe" fillcolor="black" stroked="f">
                          <v:path arrowok="t"/>
                        </v:shape>
                        <v:shape id="_x0000_s1101" style="position:absolute;left:7393;top:4177;width:18;height:35;rotation:11782776fd;mso-position-horizontal:absolute;mso-position-vertical:absolute" coordsize="100,304" path="m,l22,r78,292l81,304,,e" filled="f" strokeweight="0">
                          <v:path arrowok="t"/>
                        </v:shape>
                        <v:shape id="_x0000_s1102" style="position:absolute;left:7357;top:4151;width:39;height:27;rotation:11782776fd;mso-position-horizontal:absolute;mso-position-vertical:absolute" coordsize="223,235" path="m,12l19,,223,235,,12xe" fillcolor="black" stroked="f">
                          <v:path arrowok="t"/>
                        </v:shape>
                        <v:shape id="_x0000_s1103" style="position:absolute;left:7355;top:4151;width:37;height:27;rotation:11782776fd;mso-position-horizontal:absolute;mso-position-vertical:absolute" coordsize="215,235" path="m,l204,235r11,-20l,xe" fillcolor="black" stroked="f">
                          <v:path arrowok="t"/>
                        </v:shape>
                        <v:shape id="_x0000_s1104" style="position:absolute;left:7355;top:4151;width:41;height:27;rotation:11782776fd;mso-position-horizontal:absolute;mso-position-vertical:absolute" coordsize="234,235" path="m,12l19,,234,215r-11,20l,12e" filled="f" strokeweight="0">
                          <v:path arrowok="t"/>
                        </v:shape>
                        <v:shape id="_x0000_s1105" style="position:absolute;left:7304;top:4143;width:54;height:11;rotation:11782776fd;mso-position-horizontal:absolute;mso-position-vertical:absolute" coordsize="304,102" path="m,20l11,,304,102,,20xe" fillcolor="black" stroked="f">
                          <v:path arrowok="t"/>
                        </v:shape>
                        <v:shape id="_x0000_s1106" style="position:absolute;left:7304;top:4143;width:52;height:12;rotation:11782776fd;mso-position-horizontal:absolute;mso-position-vertical:absolute" coordsize="293,102" path="m,l293,102r,-24l,xe" fillcolor="black" stroked="f">
                          <v:path arrowok="t"/>
                        </v:shape>
                        <v:shape id="_x0000_s1107" style="position:absolute;left:7304;top:4143;width:54;height:11;rotation:11782776fd;mso-position-horizontal:absolute;mso-position-vertical:absolute" coordsize="304,102" path="m,20l11,,304,78r,24l,20e" filled="f" strokeweight="0">
                          <v:path arrowok="t"/>
                        </v:shape>
                        <v:shape id="_x0000_s1108" style="position:absolute;left:7305;top:4341;width:54;height:9;rotation:11782776fd;mso-position-horizontal:absolute;mso-position-vertical:absolute" coordsize="304,82" path="m304,r,23l,82,304,xe" fillcolor="black" stroked="f">
                          <v:path arrowok="t"/>
                        </v:shape>
                        <v:shape id="_x0000_s1109" style="position:absolute;left:7305;top:4338;width:54;height:9;rotation:11782776fd;mso-position-horizontal:absolute;mso-position-vertical:absolute" coordsize="304,79" path="m304,l,59,11,79,304,xe" fillcolor="black" stroked="f">
                          <v:path arrowok="t"/>
                        </v:shape>
                        <v:shape id="_x0000_s1110" style="position:absolute;left:7305;top:4338;width:54;height:12;rotation:11782776fd;mso-position-horizontal:absolute;mso-position-vertical:absolute" coordsize="304,102" path="m304,r,23l11,102,,82,304,e" filled="f" strokeweight="0">
                          <v:path arrowok="t"/>
                        </v:shape>
                        <v:shape id="_x0000_s1111" style="position:absolute;left:7356;top:4315;width:41;height:26;rotation:11782776fd;mso-position-horizontal:absolute;mso-position-vertical:absolute" coordsize="234,223" path="m223,r11,20l,223,223,xe" fillcolor="black" stroked="f">
                          <v:path arrowok="t"/>
                        </v:shape>
                        <v:shape id="_x0000_s1112" style="position:absolute;left:7356;top:4314;width:41;height:24;rotation:11782776fd;mso-position-horizontal:absolute;mso-position-vertical:absolute" coordsize="234,215" path="m234,l,203r19,12l234,xe" fillcolor="black" stroked="f">
                          <v:path arrowok="t"/>
                        </v:shape>
                        <v:shape id="_x0000_s1113" style="position:absolute;left:7356;top:4314;width:41;height:27;rotation:11782776fd;mso-position-horizontal:absolute;mso-position-vertical:absolute" coordsize="234,235" path="m223,r11,20l19,235,,223,223,e" filled="f" strokeweight="0">
                          <v:path arrowok="t"/>
                        </v:shape>
                        <v:shape id="_x0000_s1114" style="position:absolute;left:7394;top:4280;width:18;height:35;rotation:11782776fd;mso-position-horizontal:absolute;mso-position-vertical:absolute" coordsize="100,305" path="m81,r19,12l,305,81,xe" fillcolor="black" stroked="f">
                          <v:path arrowok="t"/>
                        </v:shape>
                        <v:shape id="_x0000_s1115" style="position:absolute;left:7394;top:4280;width:18;height:34;rotation:11782776fd;mso-position-horizontal:absolute;mso-position-vertical:absolute" coordsize="100,293" path="m100,l,293r22,l100,xe" fillcolor="black" stroked="f">
                          <v:path arrowok="t"/>
                        </v:shape>
                        <v:shape id="_x0000_s1116" style="position:absolute;left:7394;top:4280;width:18;height:35;rotation:11782776fd;mso-position-horizontal:absolute;mso-position-vertical:absolute" coordsize="100,305" path="m81,r19,12l22,305,,305,81,e" filled="f" strokeweight="0">
                          <v:path arrowok="t"/>
                        </v:shape>
                        <v:shape id="_x0000_s1117" style="position:absolute;left:7398;top:4246;width:14;height:34;rotation:11782776fd;mso-position-horizontal:absolute;mso-position-vertical:absolute" coordsize="81,304" path="m,l22,,81,304,,xe" fillcolor="black" stroked="f">
                          <v:path arrowok="t"/>
                        </v:shape>
                        <v:shape id="_x0000_s1118" style="position:absolute;left:7394;top:4246;width:14;height:34;rotation:11782776fd;mso-position-horizontal:absolute;mso-position-vertical:absolute" coordsize="78,304" path="m,l59,304,78,292,,xe" fillcolor="black" stroked="f">
                          <v:path arrowok="t"/>
                        </v:shape>
                        <v:shape id="_x0000_s1119" style="position:absolute;left:7394;top:4246;width:18;height:34;rotation:11782776fd;mso-position-horizontal:absolute;mso-position-vertical:absolute" coordsize="100,304" path="m,l22,r78,292l81,304,,e" filled="f" strokeweight="0">
                          <v:path arrowok="t"/>
                        </v:shape>
                        <v:shape id="_x0000_s1120" style="position:absolute;left:7357;top:4219;width:39;height:27;rotation:11782776fd;mso-position-horizontal:absolute;mso-position-vertical:absolute" coordsize="223,235" path="m,12l19,,223,235,,12xe" fillcolor="black" stroked="f">
                          <v:path arrowok="t"/>
                        </v:shape>
                        <v:shape id="_x0000_s1121" style="position:absolute;left:7355;top:4219;width:37;height:27;rotation:11782776fd;mso-position-horizontal:absolute;mso-position-vertical:absolute" coordsize="215,235" path="m,l204,235r11,-19l,xe" fillcolor="black" stroked="f">
                          <v:path arrowok="t"/>
                        </v:shape>
                        <v:shape id="_x0000_s1122" style="position:absolute;left:7355;top:4219;width:41;height:27;rotation:11782776fd;mso-position-horizontal:absolute;mso-position-vertical:absolute" coordsize="234,235" path="m,12l19,,234,216r-11,19l,12e" filled="f" strokeweight="0">
                          <v:path arrowok="t"/>
                        </v:shape>
                        <v:shape id="_x0000_s1123" style="position:absolute;left:7304;top:4211;width:54;height:11;rotation:11782776fd;mso-position-horizontal:absolute;mso-position-vertical:absolute" coordsize="304,101" path="m,19l11,,304,101,,19xe" fillcolor="black" stroked="f">
                          <v:path arrowok="t"/>
                        </v:shape>
                        <v:shape id="_x0000_s1124" style="position:absolute;left:7304;top:4212;width:52;height:11;rotation:11782776fd;mso-position-horizontal:absolute;mso-position-vertical:absolute" coordsize="293,101" path="m,l293,101r,-23l,xe" fillcolor="black" stroked="f">
                          <v:path arrowok="t"/>
                        </v:shape>
                        <v:shape id="_x0000_s1125" style="position:absolute;left:7304;top:4211;width:54;height:11;rotation:11782776fd;mso-position-horizontal:absolute;mso-position-vertical:absolute" coordsize="304,101" path="m,19l11,,304,78r,23l,19e" filled="f" strokeweight="0">
                          <v:path arrowok="t"/>
                        </v:shape>
                        <v:shape id="_x0000_s1126" style="position:absolute;left:7305;top:4341;width:54;height:9;rotation:11782776fd;mso-position-horizontal:absolute;mso-position-vertical:absolute" coordsize="304,82" path="m304,r,23l,82,304,xe" fillcolor="black" stroked="f">
                          <v:path arrowok="t"/>
                        </v:shape>
                        <v:shape id="_x0000_s1127" style="position:absolute;left:7305;top:4338;width:54;height:9;rotation:11782776fd;mso-position-horizontal:absolute;mso-position-vertical:absolute" coordsize="304,79" path="m304,l,59,11,79,304,xe" fillcolor="black" stroked="f">
                          <v:path arrowok="t"/>
                        </v:shape>
                        <v:shape id="_x0000_s1128" style="position:absolute;left:7305;top:4338;width:54;height:12;rotation:11782776fd;mso-position-horizontal:absolute;mso-position-vertical:absolute" coordsize="304,102" path="m304,r,23l11,102,,82,304,e" filled="f" strokeweight="0">
                          <v:path arrowok="t"/>
                        </v:shape>
                        <v:shape id="_x0000_s1129" style="position:absolute;left:7356;top:4315;width:41;height:26;rotation:11782776fd;mso-position-horizontal:absolute;mso-position-vertical:absolute" coordsize="234,223" path="m223,r11,20l,223,223,xe" fillcolor="black" stroked="f">
                          <v:path arrowok="t"/>
                        </v:shape>
                        <v:shape id="_x0000_s1130" style="position:absolute;left:7356;top:4314;width:41;height:24;rotation:11782776fd;mso-position-horizontal:absolute;mso-position-vertical:absolute" coordsize="234,215" path="m234,l,203r19,12l234,xe" fillcolor="black" stroked="f">
                          <v:path arrowok="t"/>
                        </v:shape>
                        <v:shape id="_x0000_s1131" style="position:absolute;left:7356;top:4314;width:41;height:27;rotation:11782776fd;mso-position-horizontal:absolute;mso-position-vertical:absolute" coordsize="234,235" path="m223,r11,20l19,235,,223,223,e" filled="f" strokeweight="0">
                          <v:path arrowok="t"/>
                        </v:shape>
                        <v:shape id="_x0000_s1132" style="position:absolute;left:7394;top:4280;width:18;height:35;rotation:11782776fd;mso-position-horizontal:absolute;mso-position-vertical:absolute" coordsize="100,305" path="m81,r19,12l,305,81,xe" fillcolor="black" stroked="f">
                          <v:path arrowok="t"/>
                        </v:shape>
                        <v:shape id="_x0000_s1133" style="position:absolute;left:7394;top:4280;width:18;height:34;rotation:11782776fd;mso-position-horizontal:absolute;mso-position-vertical:absolute" coordsize="100,293" path="m100,l,293r22,l100,xe" fillcolor="black" stroked="f">
                          <v:path arrowok="t"/>
                        </v:shape>
                        <v:shape id="_x0000_s1134" style="position:absolute;left:7394;top:4280;width:18;height:35;rotation:11782776fd;mso-position-horizontal:absolute;mso-position-vertical:absolute" coordsize="100,305" path="m81,r19,12l22,305,,305,81,e" filled="f" strokeweight="0">
                          <v:path arrowok="t"/>
                        </v:shape>
                        <v:shape id="_x0000_s1135" style="position:absolute;left:7398;top:4246;width:14;height:34;rotation:11782776fd;mso-position-horizontal:absolute;mso-position-vertical:absolute" coordsize="81,304" path="m,l22,,81,304,,xe" fillcolor="black" stroked="f">
                          <v:path arrowok="t"/>
                        </v:shape>
                        <v:shape id="_x0000_s1136" style="position:absolute;left:7394;top:4246;width:14;height:34;rotation:11782776fd;mso-position-horizontal:absolute;mso-position-vertical:absolute" coordsize="78,304" path="m,l59,304,78,292,,xe" fillcolor="black" stroked="f">
                          <v:path arrowok="t"/>
                        </v:shape>
                        <v:shape id="_x0000_s1137" style="position:absolute;left:7394;top:4246;width:18;height:34;rotation:11782776fd;mso-position-horizontal:absolute;mso-position-vertical:absolute" coordsize="100,304" path="m,l22,r78,292l81,304,,e" filled="f" strokeweight="0">
                          <v:path arrowok="t"/>
                        </v:shape>
                        <v:shape id="_x0000_s1138" style="position:absolute;left:7357;top:4219;width:39;height:27;rotation:11782776fd;mso-position-horizontal:absolute;mso-position-vertical:absolute" coordsize="223,235" path="m,12l19,,223,235,,12xe" fillcolor="black" stroked="f">
                          <v:path arrowok="t"/>
                        </v:shape>
                        <v:shape id="_x0000_s1139" style="position:absolute;left:7355;top:4219;width:37;height:27;rotation:11782776fd;mso-position-horizontal:absolute;mso-position-vertical:absolute" coordsize="215,235" path="m,l204,235r11,-19l,xe" fillcolor="black" stroked="f">
                          <v:path arrowok="t"/>
                        </v:shape>
                        <v:shape id="_x0000_s1140" style="position:absolute;left:7355;top:4219;width:41;height:27;rotation:11782776fd;mso-position-horizontal:absolute;mso-position-vertical:absolute" coordsize="234,235" path="m,12l19,,234,216r-11,19l,12e" filled="f" strokeweight="0">
                          <v:path arrowok="t"/>
                        </v:shape>
                        <v:shape id="_x0000_s1141" style="position:absolute;left:7304;top:4211;width:54;height:11;rotation:11782776fd;mso-position-horizontal:absolute;mso-position-vertical:absolute" coordsize="304,101" path="m,19l11,,304,101,,19xe" fillcolor="black" stroked="f">
                          <v:path arrowok="t"/>
                        </v:shape>
                        <v:shape id="_x0000_s1142" style="position:absolute;left:7304;top:4212;width:52;height:11;rotation:11782776fd;mso-position-horizontal:absolute;mso-position-vertical:absolute" coordsize="293,101" path="m,l293,101r,-23l,xe" fillcolor="black" stroked="f">
                          <v:path arrowok="t"/>
                        </v:shape>
                        <v:shape id="_x0000_s1143" style="position:absolute;left:7304;top:4211;width:54;height:11;rotation:11782776fd;mso-position-horizontal:absolute;mso-position-vertical:absolute" coordsize="304,101" path="m,19l11,,304,78r,23l,19e" filled="f" strokeweight="0">
                          <v:path arrowok="t"/>
                        </v:shape>
                        <v:shape id="_x0000_s1144" style="position:absolute;left:7304;top:4204;width:54;height:9;rotation:11782776fd;mso-position-horizontal:absolute;mso-position-vertical:absolute" coordsize="304,81" path="m304,r,23l,81,304,xe" fillcolor="black" stroked="f">
                          <v:path arrowok="t"/>
                        </v:shape>
                        <v:shape id="_x0000_s1145" style="position:absolute;left:7304;top:4202;width:54;height:9;rotation:11782776fd;mso-position-horizontal:absolute;mso-position-vertical:absolute" coordsize="304,79" path="m304,l,58,11,79,304,xe" fillcolor="black" stroked="f">
                          <v:path arrowok="t"/>
                        </v:shape>
                        <v:shape id="_x0000_s1146" style="position:absolute;left:7304;top:4202;width:54;height:12;rotation:11782776fd;mso-position-horizontal:absolute;mso-position-vertical:absolute" coordsize="304,102" path="m304,r,23l11,102,,81,304,e" filled="f" strokeweight="0">
                          <v:path arrowok="t"/>
                        </v:shape>
                        <v:shape id="_x0000_s1147" style="position:absolute;left:7355;top:4178;width:41;height:26;rotation:11782776fd;mso-position-horizontal:absolute;mso-position-vertical:absolute" coordsize="234,223" path="m223,r11,21l,223,223,xe" fillcolor="black" stroked="f">
                          <v:path arrowok="t"/>
                        </v:shape>
                        <v:shape id="_x0000_s1148" style="position:absolute;left:7355;top:4177;width:41;height:25;rotation:11782776fd;mso-position-horizontal:absolute;mso-position-vertical:absolute" coordsize="234,214" path="m234,l,202r19,12l234,xe" fillcolor="black" stroked="f">
                          <v:path arrowok="t"/>
                        </v:shape>
                        <v:shape id="_x0000_s1149" style="position:absolute;left:7355;top:4177;width:41;height:27;rotation:11782776fd;mso-position-horizontal:absolute;mso-position-vertical:absolute" coordsize="234,235" path="m223,r11,21l19,235,,223,223,e" filled="f" strokeweight="0">
                          <v:path arrowok="t"/>
                        </v:shape>
                        <v:shape id="_x0000_s1150" style="position:absolute;left:7393;top:4144;width:18;height:35;rotation:11782776fd;mso-position-horizontal:absolute;mso-position-vertical:absolute" coordsize="100,305" path="m81,r19,12l,305,81,xe" fillcolor="black" stroked="f">
                          <v:path arrowok="t"/>
                        </v:shape>
                        <v:shape id="_x0000_s1151" style="position:absolute;left:7393;top:4144;width:18;height:33;rotation:11782776fd;mso-position-horizontal:absolute;mso-position-vertical:absolute" coordsize="100,293" path="m100,l,293r22,l100,xe" fillcolor="black" stroked="f">
                          <v:path arrowok="t"/>
                        </v:shape>
                        <v:shape id="_x0000_s1152" style="position:absolute;left:7393;top:4144;width:18;height:35;rotation:11782776fd;mso-position-horizontal:absolute;mso-position-vertical:absolute" coordsize="100,305" path="m81,r19,12l22,305,,305,81,e" filled="f" strokeweight="0">
                          <v:path arrowok="t"/>
                        </v:shape>
                        <v:shape id="_x0000_s1153" style="position:absolute;left:7397;top:4109;width:14;height:35;rotation:11782776fd;mso-position-horizontal:absolute;mso-position-vertical:absolute" coordsize="81,305" path="m,l22,,81,305,,xe" fillcolor="black" stroked="f">
                          <v:path arrowok="t"/>
                        </v:shape>
                        <v:shape id="_x0000_s1154" style="position:absolute;left:7393;top:4109;width:14;height:35;rotation:11782776fd;mso-position-horizontal:absolute;mso-position-vertical:absolute" coordsize="78,305" path="m,l59,305,78,293,,xe" fillcolor="black" stroked="f">
                          <v:path arrowok="t"/>
                        </v:shape>
                        <v:shape id="_x0000_s1155" style="position:absolute;left:7393;top:4109;width:18;height:35;rotation:11782776fd;mso-position-horizontal:absolute;mso-position-vertical:absolute" coordsize="100,305" path="m,l22,r78,293l81,305,,e" filled="f" strokeweight="0">
                          <v:path arrowok="t"/>
                        </v:shape>
                        <v:shape id="_x0000_s1156" style="position:absolute;left:7357;top:4083;width:39;height:28;rotation:11782776fd;mso-position-horizontal:absolute;mso-position-vertical:absolute" coordsize="223,234" path="m,12l19,,223,234,,12xe" fillcolor="black" stroked="f">
                          <v:path arrowok="t"/>
                        </v:shape>
                        <v:shape id="_x0000_s1157" style="position:absolute;left:7355;top:4083;width:37;height:28;rotation:11782776fd;mso-position-horizontal:absolute;mso-position-vertical:absolute" coordsize="215,234" path="m,l204,234r11,-20l,xe" fillcolor="black" stroked="f">
                          <v:path arrowok="t"/>
                        </v:shape>
                        <v:shape id="_x0000_s1158" style="position:absolute;left:7355;top:4083;width:41;height:28;rotation:11782776fd;mso-position-horizontal:absolute;mso-position-vertical:absolute" coordsize="234,234" path="m,12l19,,234,214r-11,20l,12e" filled="f" strokeweight="0">
                          <v:path arrowok="t"/>
                        </v:shape>
                        <v:shape id="_x0000_s1159" style="position:absolute;left:7304;top:4075;width:54;height:11;rotation:11782776fd;mso-position-horizontal:absolute;mso-position-vertical:absolute" coordsize="304,102" path="m,20l11,,304,102,,20xe" fillcolor="black" stroked="f">
                          <v:path arrowok="t"/>
                        </v:shape>
                        <v:shape id="_x0000_s1160" style="position:absolute;left:7304;top:4075;width:52;height:12;rotation:11782776fd;mso-position-horizontal:absolute;mso-position-vertical:absolute" coordsize="293,102" path="m,l293,102r,-23l,xe" fillcolor="black" stroked="f">
                          <v:path arrowok="t"/>
                        </v:shape>
                        <v:shape id="_x0000_s1161" style="position:absolute;left:7304;top:4075;width:54;height:11;rotation:11782776fd;mso-position-horizontal:absolute;mso-position-vertical:absolute" coordsize="304,102" path="m,20l11,,304,79r,23l,20e" filled="f" strokeweight="0">
                          <v:path arrowok="t"/>
                        </v:shape>
                        <v:shape id="_x0000_s1162" style="position:absolute;left:7266;top:4075;width:38;height:10;rotation:11782776fd;mso-position-horizontal:absolute;mso-position-vertical:absolute" coordsize="219,91" path="m,91l,68,219,,,91xe" fillcolor="black" stroked="f">
                          <v:path arrowok="t"/>
                        </v:shape>
                        <v:shape id="_x0000_s1163" style="position:absolute;left:7266;top:4078;width:38;height:9;rotation:11782776fd;mso-position-horizontal:absolute;mso-position-vertical:absolute" coordsize="219,84" path="m,84l219,16,203,,,84xe" fillcolor="black" stroked="f">
                          <v:path arrowok="t"/>
                        </v:shape>
                        <v:shape id="_x0000_s1164" style="position:absolute;left:7266;top:4075;width:38;height:12;rotation:11782776fd;mso-position-horizontal:absolute;mso-position-vertical:absolute" coordsize="219,107" path="m,107l,84,203,r16,16l,107e" filled="f" strokeweight="0">
                          <v:path arrowok="t"/>
                        </v:shape>
                        <v:shape id="_x0000_s1165" style="position:absolute;left:7249;top:4085;width:19;height:25;rotation:11782776fd;mso-position-horizontal:absolute;mso-position-vertical:absolute" coordsize="107,219" path="m16,219l,203,107,,16,219xe" fillcolor="black" stroked="f">
                          <v:path arrowok="t"/>
                        </v:shape>
                        <v:shape id="_x0000_s1166" style="position:absolute;left:7249;top:4087;width:19;height:23;rotation:11782776fd;mso-position-horizontal:absolute;mso-position-vertical:absolute" coordsize="107,203" path="m,203l107,,84,,,203xe" fillcolor="black" stroked="f">
                          <v:path arrowok="t"/>
                        </v:shape>
                        <v:shape id="_x0000_s1167" style="position:absolute;left:7249;top:4085;width:19;height:25;rotation:11782776fd;mso-position-horizontal:absolute;mso-position-vertical:absolute" coordsize="107,219" path="m16,219l,203,84,r23,l16,219e" filled="f" strokeweight="0">
                          <v:path arrowok="t"/>
                        </v:shape>
                        <v:shape id="_x0000_s1168" style="position:absolute;left:7250;top:4109;width:16;height:26;rotation:11782776fd;mso-position-horizontal:absolute;mso-position-vertical:absolute" coordsize="91,219" path="m91,219r-23,l,,91,219xe" fillcolor="black" stroked="f">
                          <v:path arrowok="t"/>
                        </v:shape>
                        <v:shape id="_x0000_s1169" style="position:absolute;left:7253;top:4109;width:15;height:26;rotation:11782776fd;mso-position-horizontal:absolute;mso-position-vertical:absolute" coordsize="84,219" path="m84,219l16,,,15,84,219xe" fillcolor="black" stroked="f">
                          <v:path arrowok="t"/>
                        </v:shape>
                        <v:shape id="_x0000_s1170" style="position:absolute;left:7249;top:4109;width:19;height:26;rotation:11782776fd;mso-position-horizontal:absolute;mso-position-vertical:absolute" coordsize="107,219" path="m107,219r-23,l,15,16,r91,219e" filled="f" strokeweight="0">
                          <v:path arrowok="t"/>
                        </v:shape>
                        <v:shape id="_x0000_s1171" style="position:absolute;left:7266;top:4133;width:38;height:13;rotation:11782776fd;mso-position-horizontal:absolute;mso-position-vertical:absolute" coordsize="219,107" path="m219,92r-16,15l,,219,92xe" fillcolor="black" stroked="f">
                          <v:path arrowok="t"/>
                        </v:shape>
                        <v:shape id="_x0000_s1172" style="position:absolute;left:7268;top:4133;width:35;height:13;rotation:11782776fd;mso-position-horizontal:absolute;mso-position-vertical:absolute" coordsize="203,107" path="m203,107l,,,24r203,83xe" fillcolor="black" stroked="f">
                          <v:path arrowok="t"/>
                        </v:shape>
                        <v:shape id="_x0000_s1173" style="position:absolute;left:7266;top:4133;width:38;height:13;rotation:11782776fd;mso-position-horizontal:absolute;mso-position-vertical:absolute" coordsize="219,107" path="m219,92r-16,15l,24,,,219,92e" filled="f" strokeweight="0">
                          <v:path arrowok="t"/>
                        </v:shape>
                        <v:shape id="_x0000_s1174" style="position:absolute;left:7266;top:4143;width:38;height:11;rotation:11782776fd;mso-position-horizontal:absolute;mso-position-vertical:absolute" coordsize="219,92" path="m,92l,68,219,,,92xe" fillcolor="black" stroked="f">
                          <v:path arrowok="t"/>
                        </v:shape>
                        <v:shape id="_x0000_s1175" style="position:absolute;left:7266;top:4146;width:38;height:9;rotation:11782776fd;mso-position-horizontal:absolute;mso-position-vertical:absolute" coordsize="219,83" path="m,83l219,15,203,,,83xe" fillcolor="black" stroked="f">
                          <v:path arrowok="t"/>
                        </v:shape>
                        <v:shape id="_x0000_s1176" style="position:absolute;left:7266;top:4143;width:38;height:12;rotation:11782776fd;mso-position-horizontal:absolute;mso-position-vertical:absolute" coordsize="219,107" path="m,107l,83,203,r16,15l,107e" filled="f" strokeweight="0">
                          <v:path arrowok="t"/>
                        </v:shape>
                        <v:shape id="_x0000_s1177" style="position:absolute;left:7249;top:4153;width:19;height:25;rotation:11782776fd;mso-position-horizontal:absolute;mso-position-vertical:absolute" coordsize="107,219" path="m16,219l,204,107,,16,219xe" fillcolor="black" stroked="f">
                          <v:path arrowok="t"/>
                        </v:shape>
                        <v:shape id="_x0000_s1178" style="position:absolute;left:7249;top:4156;width:19;height:23;rotation:11782776fd;mso-position-horizontal:absolute;mso-position-vertical:absolute" coordsize="107,204" path="m,204l107,,84,,,204xe" fillcolor="black" stroked="f">
                          <v:path arrowok="t"/>
                        </v:shape>
                        <v:shape id="_x0000_s1179" style="position:absolute;left:7249;top:4153;width:19;height:25;rotation:11782776fd;mso-position-horizontal:absolute;mso-position-vertical:absolute" coordsize="107,219" path="m16,219l,204,84,r23,l16,219e" filled="f" strokeweight="0">
                          <v:path arrowok="t"/>
                        </v:shape>
                        <v:shape id="_x0000_s1180" style="position:absolute;left:7250;top:4179;width:16;height:25;rotation:11782776fd;mso-position-horizontal:absolute;mso-position-vertical:absolute" coordsize="91,219" path="m91,219r-23,l,,91,219xe" fillcolor="black" stroked="f">
                          <v:path arrowok="t"/>
                        </v:shape>
                        <v:shape id="_x0000_s1181" style="position:absolute;left:7253;top:4179;width:15;height:25;rotation:11782776fd;mso-position-horizontal:absolute;mso-position-vertical:absolute" coordsize="84,219" path="m84,219l16,,,16,84,219xe" fillcolor="black" stroked="f">
                          <v:path arrowok="t"/>
                        </v:shape>
                        <v:shape id="_x0000_s1182" style="position:absolute;left:7249;top:4179;width:19;height:25;rotation:11782776fd;mso-position-horizontal:absolute;mso-position-vertical:absolute" coordsize="107,219" path="m107,219r-23,l,16,16,r91,219e" filled="f" strokeweight="0">
                          <v:path arrowok="t"/>
                        </v:shape>
                        <v:shape id="_x0000_s1183" style="position:absolute;left:7266;top:4201;width:38;height:13;rotation:11782776fd;mso-position-horizontal:absolute;mso-position-vertical:absolute" coordsize="219,107" path="m219,91r-16,16l,,219,91xe" fillcolor="black" stroked="f">
                          <v:path arrowok="t"/>
                        </v:shape>
                        <v:shape id="_x0000_s1184" style="position:absolute;left:7268;top:4201;width:35;height:13;rotation:11782776fd;mso-position-horizontal:absolute;mso-position-vertical:absolute" coordsize="203,107" path="m203,107l,,,23r203,84xe" fillcolor="black" stroked="f">
                          <v:path arrowok="t"/>
                        </v:shape>
                        <v:shape id="_x0000_s1185" style="position:absolute;left:7266;top:4201;width:38;height:13;rotation:11782776fd;mso-position-horizontal:absolute;mso-position-vertical:absolute" coordsize="219,107" path="m219,91r-16,16l,23,,,219,91e" filled="f" strokeweight="0">
                          <v:path arrowok="t"/>
                        </v:shape>
                        <v:shape id="_x0000_s1186" style="position:absolute;left:7267;top:4279;width:38;height:11;rotation:11782776fd;mso-position-horizontal:absolute;mso-position-vertical:absolute" coordsize="219,90" path="m,90l,67,219,,,90xe" fillcolor="black" stroked="f">
                          <v:path arrowok="t"/>
                        </v:shape>
                        <v:shape id="_x0000_s1187" style="position:absolute;left:7267;top:4279;width:38;height:12;rotation:11782776fd;mso-position-horizontal:absolute;mso-position-vertical:absolute" coordsize="219,107" path="m,107l,84,203,r16,17l,107e" filled="f" strokeweight="0">
                          <v:path arrowok="t"/>
                        </v:shape>
                        <v:shape id="_x0000_s1188" style="position:absolute;left:7250;top:4290;width:19;height:25;rotation:11782776fd;mso-position-horizontal:absolute;mso-position-vertical:absolute" coordsize="107,221" path="m16,221l,204,107,,16,221xe" fillcolor="black" stroked="f">
                          <v:path arrowok="t"/>
                        </v:shape>
                        <v:shape id="_x0000_s1189" style="position:absolute;left:7250;top:4291;width:19;height:24;rotation:11782776fd;mso-position-horizontal:absolute;mso-position-vertical:absolute" coordsize="107,204" path="m,204l107,,84,,,204xe" fillcolor="black" stroked="f">
                          <v:path arrowok="t"/>
                        </v:shape>
                        <v:shape id="_x0000_s1190" style="position:absolute;left:7250;top:4290;width:19;height:25;rotation:11782776fd;mso-position-horizontal:absolute;mso-position-vertical:absolute" coordsize="107,221" path="m16,221l,204,84,r23,l16,221e" filled="f" strokeweight="0">
                          <v:path arrowok="t"/>
                        </v:shape>
                        <v:shape id="_x0000_s1191" style="position:absolute;left:7251;top:4316;width:16;height:24;rotation:11782776fd;mso-position-horizontal:absolute;mso-position-vertical:absolute" coordsize="91,219" path="m91,219r-23,l,,91,219xe" fillcolor="black" stroked="f">
                          <v:path arrowok="t"/>
                        </v:shape>
                        <v:shape id="_x0000_s1192" style="position:absolute;left:7254;top:4316;width:15;height:24;rotation:11782776fd;mso-position-horizontal:absolute;mso-position-vertical:absolute" coordsize="84,219" path="m84,219l16,,,17,84,219xe" fillcolor="black" stroked="f">
                          <v:path arrowok="t"/>
                        </v:shape>
                        <v:shape id="_x0000_s1193" style="position:absolute;left:7250;top:4316;width:19;height:24;rotation:11782776fd;mso-position-horizontal:absolute;mso-position-vertical:absolute" coordsize="107,219" path="m107,219r-23,l,17,16,r91,219e" filled="f" strokeweight="0">
                          <v:path arrowok="t"/>
                        </v:shape>
                        <v:shape id="_x0000_s1194" style="position:absolute;left:7267;top:4338;width:38;height:12;rotation:11782776fd;mso-position-horizontal:absolute;mso-position-vertical:absolute" coordsize="219,108" path="m219,91r-16,17l,,219,91xe" fillcolor="black" stroked="f">
                          <v:path arrowok="t"/>
                        </v:shape>
                        <v:shape id="_x0000_s1195" style="position:absolute;left:7269;top:4338;width:35;height:12;rotation:11782776fd;mso-position-horizontal:absolute;mso-position-vertical:absolute" coordsize="203,108" path="m203,108l,,,23r203,85xe" fillcolor="black" stroked="f">
                          <v:path arrowok="t"/>
                        </v:shape>
                        <v:shape id="_x0000_s1196" style="position:absolute;left:7267;top:4338;width:38;height:12;rotation:11782776fd;mso-position-horizontal:absolute;mso-position-vertical:absolute" coordsize="219,108" path="m219,91r-16,17l,23,,,219,91e" filled="f" strokeweight="0">
                          <v:path arrowok="t"/>
                        </v:shape>
                        <v:shape id="_x0000_s1197" style="position:absolute;left:7303;top:4049;width:54;height:10;rotation:11782776fd;mso-position-horizontal:absolute;mso-position-vertical:absolute" coordsize="304,83" path="m304,r,24l,83,304,xe" fillcolor="black" stroked="f">
                          <v:path arrowok="t"/>
                        </v:shape>
                        <v:shape id="_x0000_s1198" style="position:absolute;left:7303;top:4040;width:54;height:10;rotation:11782776fd;mso-position-horizontal:absolute;mso-position-vertical:absolute" coordsize="304,78" path="m304,l,59,11,78,304,xe" fillcolor="black" stroked="f">
                          <v:path arrowok="t"/>
                        </v:shape>
                        <v:shape id="_x0000_s1199" style="position:absolute;left:7360;top:4021;width:41;height:26;rotation:11782776fd;mso-position-horizontal:absolute;mso-position-vertical:absolute" coordsize="234,223" path="m223,r11,19l,223,223,xe" fillcolor="black" stroked="f">
                          <v:path arrowok="t"/>
                        </v:shape>
                        <v:shape id="_x0000_s1200" style="position:absolute;left:7354;top:4019;width:41;height:25;rotation:11782776fd;mso-position-horizontal:absolute;mso-position-vertical:absolute" coordsize="234,215" path="m234,l,204r19,11l234,xe" fillcolor="black" stroked="f">
                          <v:path arrowok="t"/>
                        </v:shape>
                        <v:shape id="_x0000_s1201" style="position:absolute;left:7306;top:4045;width:54;height:9;rotation:11782776fd;mso-position-horizontal:absolute;mso-position-vertical:absolute" coordsize="304,83" path="m304,r,24l,83,304,xe" fillcolor="black" stroked="f">
                          <v:path arrowok="t"/>
                        </v:shape>
                        <v:shape id="_x0000_s1202" style="position:absolute;left:7306;top:4042;width:54;height:9;rotation:11782776fd;mso-position-horizontal:absolute;mso-position-vertical:absolute" coordsize="304,78" path="m304,l,59,11,78,304,xe" fillcolor="black" stroked="f">
                          <v:path arrowok="t"/>
                        </v:shape>
                        <v:shape id="_x0000_s1203" style="position:absolute;left:7306;top:4042;width:54;height:12;rotation:11782776fd;mso-position-horizontal:absolute;mso-position-vertical:absolute" coordsize="304,102" path="m304,r,24l11,102,,83,304,e" filled="f" strokeweight="0">
                          <v:path arrowok="t"/>
                        </v:shape>
                        <v:shape id="_x0000_s1204" style="position:absolute;left:7357;top:4010;width:41;height:26;rotation:11782776fd;mso-position-horizontal:absolute;mso-position-vertical:absolute" coordsize="234,223" path="m223,r11,19l,223,223,xe" fillcolor="black" stroked="f">
                          <v:path arrowok="t"/>
                        </v:shape>
                        <v:shape id="_x0000_s1205" style="position:absolute;left:7357;top:4024;width:41;height:24;rotation:11782776fd;mso-position-horizontal:absolute;mso-position-vertical:absolute" coordsize="234,215" path="m234,l,204r19,11l234,xe" fillcolor="black" stroked="f">
                          <v:path arrowok="t"/>
                        </v:shape>
                        <v:shape id="_x0000_s1206" style="position:absolute;left:7363;top:4018;width:41;height:27;rotation:11782776fd;mso-position-horizontal:absolute;mso-position-vertical:absolute" coordsize="234,234" path="m223,r11,19l19,234,,223,223,e" filled="f" strokeweight="0">
                          <v:path arrowok="t"/>
                        </v:shape>
                        <v:shape id="_x0000_s1207" style="position:absolute;left:7395;top:3990;width:18;height:35;rotation:11782776fd;mso-position-horizontal:absolute;mso-position-vertical:absolute" coordsize="100,304" path="m81,r19,11l,304,81,xe" fillcolor="black" stroked="f">
                          <v:path arrowok="t"/>
                        </v:shape>
                        <v:shape id="_x0000_s1208" style="position:absolute;left:7395;top:3990;width:18;height:34;rotation:11782776fd;mso-position-horizontal:absolute;mso-position-vertical:absolute" coordsize="100,293" path="m100,l,293r22,l100,xe" fillcolor="black" stroked="f">
                          <v:path arrowok="t"/>
                        </v:shape>
                        <v:shape id="_x0000_s1209" style="position:absolute;left:7395;top:3990;width:18;height:35;rotation:11782776fd;mso-position-horizontal:absolute;mso-position-vertical:absolute" coordsize="100,304" path="m81,r19,11l22,304,,304,81,e" filled="f" strokeweight="0">
                          <v:path arrowok="t"/>
                        </v:shape>
                        <v:shape id="_x0000_s1210" style="position:absolute;left:7399;top:3956;width:14;height:34;rotation:11782776fd;mso-position-horizontal:absolute;mso-position-vertical:absolute" coordsize="81,305" path="m,l22,,81,305,,xe" fillcolor="black" stroked="f">
                          <v:path arrowok="t"/>
                        </v:shape>
                        <v:shape id="_x0000_s1211" style="position:absolute;left:7395;top:3956;width:14;height:34;rotation:11782776fd;mso-position-horizontal:absolute;mso-position-vertical:absolute" coordsize="78,305" path="m,l59,305,78,293,,xe" fillcolor="black" stroked="f">
                          <v:path arrowok="t"/>
                        </v:shape>
                        <v:shape id="_x0000_s1212" style="position:absolute;left:7395;top:3956;width:18;height:34;rotation:11782776fd;mso-position-horizontal:absolute;mso-position-vertical:absolute" coordsize="100,305" path="m,l22,r78,293l81,305,,e" filled="f" strokeweight="0">
                          <v:path arrowok="t"/>
                        </v:shape>
                        <v:shape id="_x0000_s1213" style="position:absolute;left:7359;top:3930;width:39;height:26;rotation:11782776fd;mso-position-horizontal:absolute;mso-position-vertical:absolute" coordsize="223,235" path="m,12l19,,223,235,,12xe" fillcolor="black" stroked="f">
                          <v:path arrowok="t"/>
                        </v:shape>
                        <v:shape id="_x0000_s1214" style="position:absolute;left:7357;top:3930;width:37;height:26;rotation:11782776fd;mso-position-horizontal:absolute;mso-position-vertical:absolute" coordsize="215,235" path="m,l204,235r11,-21l,xe" fillcolor="black" stroked="f">
                          <v:path arrowok="t"/>
                        </v:shape>
                        <v:shape id="_x0000_s1215" style="position:absolute;left:7357;top:3930;width:41;height:26;rotation:11782776fd;mso-position-horizontal:absolute;mso-position-vertical:absolute" coordsize="234,235" path="m,12l19,,234,214r-11,21l,12e" filled="f" strokeweight="0">
                          <v:path arrowok="t"/>
                        </v:shape>
                        <v:shape id="_x0000_s1216" style="position:absolute;left:7306;top:3920;width:54;height:12;rotation:11782776fd;mso-position-horizontal:absolute;mso-position-vertical:absolute" coordsize="304,102" path="m,21l11,,304,102,,21xe" fillcolor="black" stroked="f">
                          <v:path arrowok="t"/>
                        </v:shape>
                        <v:shape id="_x0000_s1217" style="position:absolute;left:7306;top:3920;width:52;height:12;rotation:11782776fd;mso-position-horizontal:absolute;mso-position-vertical:absolute" coordsize="293,102" path="m,l293,102r,-23l,xe" fillcolor="black" stroked="f">
                          <v:path arrowok="t"/>
                        </v:shape>
                        <v:shape id="_x0000_s1218" style="position:absolute;left:7306;top:3920;width:54;height:12;rotation:11782776fd;mso-position-horizontal:absolute;mso-position-vertical:absolute" coordsize="304,102" path="m,21l11,,304,79r,23l,21e" filled="f" strokeweight="0">
                          <v:path arrowok="t"/>
                        </v:shape>
                        <v:shape id="_x0000_s1219" style="position:absolute;left:7305;top:3777;width:54;height:11;rotation:11782776fd;mso-position-horizontal:absolute;mso-position-vertical:absolute" coordsize="304,82" path="m304,r,24l,82,304,xe" fillcolor="black" stroked="f">
                          <v:path arrowok="t"/>
                        </v:shape>
                        <v:shape id="_x0000_s1220" style="position:absolute;left:7305;top:3775;width:54;height:9;rotation:11782776fd;mso-position-horizontal:absolute;mso-position-vertical:absolute" coordsize="304,78" path="m304,l,58,11,78,304,xe" fillcolor="black" stroked="f">
                          <v:path arrowok="t"/>
                        </v:shape>
                        <v:shape id="_x0000_s1221" style="position:absolute;left:7305;top:3775;width:54;height:12;rotation:11782776fd;mso-position-horizontal:absolute;mso-position-vertical:absolute" coordsize="304,102" path="m304,r,24l11,102,,82,304,e" filled="f" strokeweight="0">
                          <v:path arrowok="t"/>
                        </v:shape>
                        <v:shape id="_x0000_s1222" style="position:absolute;left:7356;top:3753;width:41;height:24;rotation:11782776fd;mso-position-horizontal:absolute;mso-position-vertical:absolute" coordsize="234,223" path="m223,r11,20l,223,223,xe" fillcolor="black" stroked="f">
                          <v:path arrowok="t"/>
                        </v:shape>
                        <v:shape id="_x0000_s1223" style="position:absolute;left:7356;top:3751;width:41;height:24;rotation:11782776fd;mso-position-horizontal:absolute;mso-position-vertical:absolute" coordsize="234,215" path="m234,l,203r19,12l234,xe" fillcolor="black" stroked="f">
                          <v:path arrowok="t"/>
                        </v:shape>
                        <v:shape id="_x0000_s1224" style="position:absolute;left:7356;top:3751;width:41;height:26;rotation:11782776fd;mso-position-horizontal:absolute;mso-position-vertical:absolute" coordsize="234,235" path="m223,r11,20l19,235,,223,223,e" filled="f" strokeweight="0">
                          <v:path arrowok="t"/>
                        </v:shape>
                        <v:shape id="_x0000_s1225" style="position:absolute;left:7394;top:3718;width:18;height:35;rotation:11782776fd;mso-position-horizontal:absolute;mso-position-vertical:absolute" coordsize="100,304" path="m81,r19,12l,304,81,xe" fillcolor="black" stroked="f">
                          <v:path arrowok="t"/>
                        </v:shape>
                        <v:shape id="_x0000_s1226" style="position:absolute;left:7394;top:3718;width:18;height:33;rotation:11782776fd;mso-position-horizontal:absolute;mso-position-vertical:absolute" coordsize="100,292" path="m100,l,292r22,l100,xe" fillcolor="black" stroked="f">
                          <v:path arrowok="t"/>
                        </v:shape>
                        <v:shape id="_x0000_s1227" style="position:absolute;left:7394;top:3718;width:18;height:35;rotation:11782776fd;mso-position-horizontal:absolute;mso-position-vertical:absolute" coordsize="100,304" path="m81,r19,12l22,304,,304,81,e" filled="f" strokeweight="0">
                          <v:path arrowok="t"/>
                        </v:shape>
                        <v:shape id="_x0000_s1228" style="position:absolute;left:7397;top:3682;width:14;height:35;rotation:11782776fd;mso-position-horizontal:absolute;mso-position-vertical:absolute" coordsize="81,306" path="m,l22,,81,306,,xe" fillcolor="black" stroked="f">
                          <v:path arrowok="t"/>
                        </v:shape>
                        <v:shape id="_x0000_s1229" style="position:absolute;left:7393;top:3682;width:14;height:35;rotation:11782776fd;mso-position-horizontal:absolute;mso-position-vertical:absolute" coordsize="78,306" path="m,l59,306,78,294,,xe" fillcolor="black" stroked="f">
                          <v:path arrowok="t"/>
                        </v:shape>
                        <v:shape id="_x0000_s1230" style="position:absolute;left:7393;top:3682;width:18;height:35;rotation:11782776fd;mso-position-horizontal:absolute;mso-position-vertical:absolute" coordsize="100,306" path="m,l22,r78,294l81,306,,e" filled="f" strokeweight="0">
                          <v:path arrowok="t"/>
                        </v:shape>
                        <v:shape id="_x0000_s1231" style="position:absolute;left:7357;top:3658;width:39;height:26;rotation:11782776fd;mso-position-horizontal:absolute;mso-position-vertical:absolute" coordsize="223,235" path="m,12l19,,223,235,,12xe" fillcolor="black" stroked="f">
                          <v:path arrowok="t"/>
                        </v:shape>
                        <v:shape id="_x0000_s1232" style="position:absolute;left:7355;top:3658;width:37;height:26;rotation:11782776fd;mso-position-horizontal:absolute;mso-position-vertical:absolute" coordsize="215,235" path="m,l204,235r11,-21l,xe" fillcolor="black" stroked="f">
                          <v:path arrowok="t"/>
                        </v:shape>
                        <v:shape id="_x0000_s1233" style="position:absolute;left:7355;top:3658;width:41;height:26;rotation:11782776fd;mso-position-horizontal:absolute;mso-position-vertical:absolute" coordsize="234,235" path="m,12l19,,234,214r-11,21l,12e" filled="f" strokeweight="0">
                          <v:path arrowok="t"/>
                        </v:shape>
                        <v:shape id="_x0000_s1234" style="position:absolute;left:7304;top:3647;width:54;height:12;rotation:11782776fd;mso-position-horizontal:absolute;mso-position-vertical:absolute" coordsize="304,102" path="m,21l11,,304,102,,21xe" fillcolor="black" stroked="f">
                          <v:path arrowok="t"/>
                        </v:shape>
                        <v:shape id="_x0000_s1235" style="position:absolute;left:7304;top:3648;width:52;height:12;rotation:11782776fd;mso-position-horizontal:absolute;mso-position-vertical:absolute" coordsize="293,102" path="m,l293,102r,-23l,xe" fillcolor="black" stroked="f">
                          <v:path arrowok="t"/>
                        </v:shape>
                        <v:shape id="_x0000_s1236" style="position:absolute;left:7304;top:3647;width:54;height:12;rotation:11782776fd;mso-position-horizontal:absolute;mso-position-vertical:absolute" coordsize="304,102" path="m,21l11,,304,79r,23l,21e" filled="f" strokeweight="0">
                          <v:path arrowok="t"/>
                        </v:shape>
                        <v:shape id="_x0000_s1237" style="position:absolute;left:7267;top:3854;width:38;height:10;rotation:11782776fd;mso-position-horizontal:absolute;mso-position-vertical:absolute" coordsize="219,91" path="m,91l,68,219,,,91xe" fillcolor="black" stroked="f">
                          <v:path arrowok="t"/>
                        </v:shape>
                        <v:shape id="_x0000_s1238" style="position:absolute;left:7267;top:3856;width:38;height:9;rotation:11782776fd;mso-position-horizontal:absolute;mso-position-vertical:absolute" coordsize="219,85" path="m,85l219,17,203,,,85xe" fillcolor="black" stroked="f">
                          <v:path arrowok="t"/>
                        </v:shape>
                        <v:shape id="_x0000_s1239" style="position:absolute;left:7267;top:3853;width:38;height:12;rotation:11782776fd;mso-position-horizontal:absolute;mso-position-vertical:absolute" coordsize="219,108" path="m,108l,85,203,r16,17l,108e" filled="f" strokeweight="0">
                          <v:path arrowok="t"/>
                        </v:shape>
                        <v:shape id="_x0000_s1240" style="position:absolute;left:7250;top:3863;width:19;height:25;rotation:11782776fd;mso-position-horizontal:absolute;mso-position-vertical:absolute" coordsize="107,219" path="m16,219l,202,107,,16,219xe" fillcolor="black" stroked="f">
                          <v:path arrowok="t"/>
                        </v:shape>
                        <v:shape id="_x0000_s1241" style="position:absolute;left:7250;top:3866;width:19;height:23;rotation:11782776fd;mso-position-horizontal:absolute;mso-position-vertical:absolute" coordsize="107,202" path="m,202l107,,84,,,202xe" fillcolor="black" stroked="f">
                          <v:path arrowok="t"/>
                        </v:shape>
                        <v:shape id="_x0000_s1242" style="position:absolute;left:7250;top:3863;width:19;height:25;rotation:11782776fd;mso-position-horizontal:absolute;mso-position-vertical:absolute" coordsize="107,219" path="m16,219l,202,84,r23,l16,219e" filled="f" strokeweight="0">
                          <v:path arrowok="t"/>
                        </v:shape>
                        <v:shape id="_x0000_s1243" style="position:absolute;left:7252;top:3888;width:16;height:26;rotation:11782776fd;mso-position-horizontal:absolute;mso-position-vertical:absolute" coordsize="91,221" path="m91,221r-23,l,,91,221xe" fillcolor="black" stroked="f">
                          <v:path arrowok="t"/>
                        </v:shape>
                        <v:shape id="_x0000_s1244" style="position:absolute;left:7255;top:3888;width:15;height:26;rotation:11782776fd;mso-position-horizontal:absolute;mso-position-vertical:absolute" coordsize="84,221" path="m84,221l16,,,17,84,221xe" fillcolor="black" stroked="f">
                          <v:path arrowok="t"/>
                        </v:shape>
                        <v:shape id="_x0000_s1245" style="position:absolute;left:7251;top:3888;width:19;height:26;rotation:11782776fd;mso-position-horizontal:absolute;mso-position-vertical:absolute" coordsize="107,221" path="m107,221r-23,l,17,16,r91,221e" filled="f" strokeweight="0">
                          <v:path arrowok="t"/>
                        </v:shape>
                        <v:shape id="_x0000_s1246" style="position:absolute;left:7268;top:3911;width:38;height:13;rotation:11782776fd;mso-position-horizontal:absolute;mso-position-vertical:absolute" coordsize="219,107" path="m219,90r-16,17l,,219,90xe" fillcolor="black" stroked="f">
                          <v:path arrowok="t"/>
                        </v:shape>
                        <v:shape id="_x0000_s1247" style="position:absolute;left:7270;top:3911;width:35;height:13;rotation:11782776fd;mso-position-horizontal:absolute;mso-position-vertical:absolute" coordsize="203,107" path="m203,107l,,,23r203,84xe" fillcolor="black" stroked="f">
                          <v:path arrowok="t"/>
                        </v:shape>
                        <v:shape id="_x0000_s1248" style="position:absolute;left:7268;top:3911;width:38;height:13;rotation:11782776fd;mso-position-horizontal:absolute;mso-position-vertical:absolute" coordsize="219,107" path="m219,90r-16,17l,23,,,219,90e" filled="f" strokeweight="0">
                          <v:path arrowok="t"/>
                        </v:shape>
                        <v:shape id="_x0000_s1249" style="position:absolute;left:7306;top:3914;width:54;height:9;rotation:11782776fd;mso-position-horizontal:absolute;mso-position-vertical:absolute" coordsize="304,81" path="m304,r,23l,81,304,xe" fillcolor="black" stroked="f">
                          <v:path arrowok="t"/>
                        </v:shape>
                        <v:shape id="_x0000_s1250" style="position:absolute;left:7306;top:3912;width:54;height:9;rotation:11782776fd;mso-position-horizontal:absolute;mso-position-vertical:absolute" coordsize="304,79" path="m304,l,58,11,79,304,xe" fillcolor="black" stroked="f">
                          <v:path arrowok="t"/>
                        </v:shape>
                        <v:shape id="_x0000_s1251" style="position:absolute;left:7306;top:3912;width:54;height:12;rotation:11782776fd;mso-position-horizontal:absolute;mso-position-vertical:absolute" coordsize="304,102" path="m304,r,23l11,102,,81,304,e" filled="f" strokeweight="0">
                          <v:path arrowok="t"/>
                        </v:shape>
                        <v:shape id="_x0000_s1252" style="position:absolute;left:7357;top:3888;width:41;height:26;rotation:11782776fd;mso-position-horizontal:absolute;mso-position-vertical:absolute" coordsize="234,223" path="m223,r11,21l,223,223,xe" fillcolor="black" stroked="f">
                          <v:path arrowok="t"/>
                        </v:shape>
                        <v:shape id="_x0000_s1253" style="position:absolute;left:7357;top:3888;width:41;height:24;rotation:11782776fd;mso-position-horizontal:absolute;mso-position-vertical:absolute" coordsize="234,214" path="m234,l,202r19,12l234,xe" fillcolor="black" stroked="f">
                          <v:path arrowok="t"/>
                        </v:shape>
                        <v:shape id="_x0000_s1254" style="position:absolute;left:7357;top:3887;width:41;height:27;rotation:11782776fd;mso-position-horizontal:absolute;mso-position-vertical:absolute" coordsize="234,235" path="m223,r11,21l19,235,,223,223,e" filled="f" strokeweight="0">
                          <v:path arrowok="t"/>
                        </v:shape>
                        <v:shape id="_x0000_s1255" style="position:absolute;left:7394;top:3854;width:18;height:35;rotation:11782776fd;mso-position-horizontal:absolute;mso-position-vertical:absolute" coordsize="100,306" path="m81,r19,12l,306,81,xe" fillcolor="black" stroked="f">
                          <v:path arrowok="t"/>
                        </v:shape>
                        <v:shape id="_x0000_s1256" style="position:absolute;left:7394;top:3854;width:18;height:34;rotation:11782776fd;mso-position-horizontal:absolute;mso-position-vertical:absolute" coordsize="100,294" path="m100,l,294r22,l100,xe" fillcolor="black" stroked="f">
                          <v:path arrowok="t"/>
                        </v:shape>
                        <v:shape id="_x0000_s1257" style="position:absolute;left:7394;top:3854;width:18;height:35;rotation:11782776fd;mso-position-horizontal:absolute;mso-position-vertical:absolute" coordsize="100,306" path="m81,r19,12l22,306,,306,81,e" filled="f" strokeweight="0">
                          <v:path arrowok="t"/>
                        </v:shape>
                        <v:shape id="_x0000_s1258" style="position:absolute;left:7398;top:3819;width:14;height:35;rotation:11782776fd;mso-position-horizontal:absolute;mso-position-vertical:absolute" coordsize="81,304" path="m,l22,,81,304,,xe" fillcolor="black" stroked="f">
                          <v:path arrowok="t"/>
                        </v:shape>
                        <v:shape id="_x0000_s1259" style="position:absolute;left:7394;top:3819;width:14;height:35;rotation:11782776fd;mso-position-horizontal:absolute;mso-position-vertical:absolute" coordsize="78,304" path="m,l59,304,78,292,,xe" fillcolor="black" stroked="f">
                          <v:path arrowok="t"/>
                        </v:shape>
                        <v:shape id="_x0000_s1260" style="position:absolute;left:7394;top:3819;width:18;height:35;rotation:11782776fd;mso-position-horizontal:absolute;mso-position-vertical:absolute" coordsize="100,304" path="m,l22,r78,292l81,304,,e" filled="f" strokeweight="0">
                          <v:path arrowok="t"/>
                        </v:shape>
                        <v:shape id="_x0000_s1261" style="position:absolute;left:7358;top:3793;width:39;height:27;rotation:11782776fd;mso-position-horizontal:absolute;mso-position-vertical:absolute" coordsize="223,235" path="m,12l19,,223,235,,12xe" fillcolor="black" stroked="f">
                          <v:path arrowok="t"/>
                        </v:shape>
                        <v:shape id="_x0000_s1262" style="position:absolute;left:7356;top:3793;width:37;height:27;rotation:11782776fd;mso-position-horizontal:absolute;mso-position-vertical:absolute" coordsize="215,235" path="m,l204,235r11,-20l,xe" fillcolor="black" stroked="f">
                          <v:path arrowok="t"/>
                        </v:shape>
                        <v:shape id="_x0000_s1263" style="position:absolute;left:7356;top:3793;width:41;height:27;rotation:11782776fd;mso-position-horizontal:absolute;mso-position-vertical:absolute" coordsize="234,235" path="m,12l19,,234,215r-11,20l,12e" filled="f" strokeweight="0">
                          <v:path arrowok="t"/>
                        </v:shape>
                        <v:shape id="_x0000_s1264" style="position:absolute;left:7305;top:3785;width:54;height:11;rotation:11782776fd;mso-position-horizontal:absolute;mso-position-vertical:absolute" coordsize="304,102" path="m,20l11,,304,102,,20xe" fillcolor="black" stroked="f">
                          <v:path arrowok="t"/>
                        </v:shape>
                        <v:shape id="_x0000_s1265" style="position:absolute;left:7305;top:3785;width:52;height:12;rotation:11782776fd;mso-position-horizontal:absolute;mso-position-vertical:absolute" coordsize="293,102" path="m,l293,102r,-24l,xe" fillcolor="black" stroked="f">
                          <v:path arrowok="t"/>
                        </v:shape>
                        <v:shape id="_x0000_s1266" style="position:absolute;left:7305;top:3785;width:54;height:11;rotation:11782776fd;mso-position-horizontal:absolute;mso-position-vertical:absolute" coordsize="304,102" path="m,20l11,,304,78r,24l,20e" filled="f" strokeweight="0">
                          <v:path arrowok="t"/>
                        </v:shape>
                        <v:shape id="_x0000_s1267" style="position:absolute;left:7306;top:3983;width:54;height:9;rotation:11782776fd;mso-position-horizontal:absolute;mso-position-vertical:absolute" coordsize="304,82" path="m304,r,23l,82,304,xe" fillcolor="black" stroked="f">
                          <v:path arrowok="t"/>
                        </v:shape>
                        <v:shape id="_x0000_s1268" style="position:absolute;left:7306;top:3980;width:54;height:9;rotation:11782776fd;mso-position-horizontal:absolute;mso-position-vertical:absolute" coordsize="304,79" path="m304,l,59,11,79,304,xe" fillcolor="black" stroked="f">
                          <v:path arrowok="t"/>
                        </v:shape>
                        <v:shape id="_x0000_s1269" style="position:absolute;left:7306;top:3980;width:54;height:12;rotation:11782776fd;mso-position-horizontal:absolute;mso-position-vertical:absolute" coordsize="304,102" path="m304,r,23l11,102,,82,304,e" filled="f" strokeweight="0">
                          <v:path arrowok="t"/>
                        </v:shape>
                        <v:shape id="_x0000_s1270" style="position:absolute;left:7357;top:3957;width:41;height:26;rotation:11782776fd;mso-position-horizontal:absolute;mso-position-vertical:absolute" coordsize="234,223" path="m223,r11,20l,223,223,xe" fillcolor="black" stroked="f">
                          <v:path arrowok="t"/>
                        </v:shape>
                        <v:shape id="_x0000_s1271" style="position:absolute;left:7357;top:3956;width:41;height:24;rotation:11782776fd;mso-position-horizontal:absolute;mso-position-vertical:absolute" coordsize="234,215" path="m234,l,203r19,12l234,xe" fillcolor="black" stroked="f">
                          <v:path arrowok="t"/>
                        </v:shape>
                        <v:shape id="_x0000_s1272" style="position:absolute;left:7357;top:3956;width:41;height:27;rotation:11782776fd;mso-position-horizontal:absolute;mso-position-vertical:absolute" coordsize="234,235" path="m223,r11,20l19,235,,223,223,e" filled="f" strokeweight="0">
                          <v:path arrowok="t"/>
                        </v:shape>
                        <v:shape id="_x0000_s1273" style="position:absolute;left:7395;top:3922;width:18;height:35;rotation:11782776fd;mso-position-horizontal:absolute;mso-position-vertical:absolute" coordsize="100,305" path="m81,r19,12l,305,81,xe" fillcolor="black" stroked="f">
                          <v:path arrowok="t"/>
                        </v:shape>
                        <v:shape id="_x0000_s1274" style="position:absolute;left:7395;top:3922;width:18;height:34;rotation:11782776fd;mso-position-horizontal:absolute;mso-position-vertical:absolute" coordsize="100,293" path="m100,l,293r22,l100,xe" fillcolor="black" stroked="f">
                          <v:path arrowok="t"/>
                        </v:shape>
                        <v:shape id="_x0000_s1275" style="position:absolute;left:7395;top:3922;width:18;height:35;rotation:11782776fd;mso-position-horizontal:absolute;mso-position-vertical:absolute" coordsize="100,305" path="m81,r19,12l22,305,,305,81,e" filled="f" strokeweight="0">
                          <v:path arrowok="t"/>
                        </v:shape>
                        <v:shape id="_x0000_s1276" style="position:absolute;left:7399;top:3888;width:14;height:34;rotation:11782776fd;mso-position-horizontal:absolute;mso-position-vertical:absolute" coordsize="81,304" path="m,l22,,81,304,,xe" fillcolor="black" stroked="f">
                          <v:path arrowok="t"/>
                        </v:shape>
                        <v:shape id="_x0000_s1277" style="position:absolute;left:7395;top:3888;width:14;height:34;rotation:11782776fd;mso-position-horizontal:absolute;mso-position-vertical:absolute" coordsize="78,304" path="m,l59,304,78,292,,xe" fillcolor="black" stroked="f">
                          <v:path arrowok="t"/>
                        </v:shape>
                        <v:shape id="_x0000_s1278" style="position:absolute;left:7395;top:3888;width:18;height:34;rotation:11782776fd;mso-position-horizontal:absolute;mso-position-vertical:absolute" coordsize="100,304" path="m,l22,r78,292l81,304,,e" filled="f" strokeweight="0">
                          <v:path arrowok="t"/>
                        </v:shape>
                        <v:shape id="_x0000_s1279" style="position:absolute;left:7358;top:3861;width:39;height:27;rotation:11782776fd;mso-position-horizontal:absolute;mso-position-vertical:absolute" coordsize="223,235" path="m,12l19,,223,235,,12xe" fillcolor="black" stroked="f">
                          <v:path arrowok="t"/>
                        </v:shape>
                        <v:shape id="_x0000_s1280" style="position:absolute;left:7356;top:3861;width:37;height:27;rotation:11782776fd;mso-position-horizontal:absolute;mso-position-vertical:absolute" coordsize="215,235" path="m,l204,235r11,-19l,xe" fillcolor="black" stroked="f">
                          <v:path arrowok="t"/>
                        </v:shape>
                        <v:shape id="_x0000_s1281" style="position:absolute;left:7356;top:3861;width:41;height:27;rotation:11782776fd;mso-position-horizontal:absolute;mso-position-vertical:absolute" coordsize="234,235" path="m,12l19,,234,216r-11,19l,12e" filled="f" strokeweight="0">
                          <v:path arrowok="t"/>
                        </v:shape>
                        <v:shape id="_x0000_s1282" style="position:absolute;left:7305;top:3853;width:54;height:11;rotation:11782776fd;mso-position-horizontal:absolute;mso-position-vertical:absolute" coordsize="304,101" path="m,19l11,,304,101,,19xe" fillcolor="black" stroked="f">
                          <v:path arrowok="t"/>
                        </v:shape>
                        <v:shape id="_x0000_s1283" style="position:absolute;left:7305;top:3854;width:52;height:11;rotation:11782776fd;mso-position-horizontal:absolute;mso-position-vertical:absolute" coordsize="293,101" path="m,l293,101r,-23l,xe" fillcolor="black" stroked="f">
                          <v:path arrowok="t"/>
                        </v:shape>
                        <v:shape id="_x0000_s1284" style="position:absolute;left:7305;top:3853;width:54;height:11;rotation:11782776fd;mso-position-horizontal:absolute;mso-position-vertical:absolute" coordsize="304,101" path="m,19l11,,304,78r,23l,19e" filled="f" strokeweight="0">
                          <v:path arrowok="t"/>
                        </v:shape>
                        <v:shape id="_x0000_s1285" style="position:absolute;left:7306;top:3983;width:54;height:9;rotation:11782776fd;mso-position-horizontal:absolute;mso-position-vertical:absolute" coordsize="304,82" path="m304,r,23l,82,304,xe" fillcolor="black" stroked="f">
                          <v:path arrowok="t"/>
                        </v:shape>
                        <v:shape id="_x0000_s1286" style="position:absolute;left:7306;top:3980;width:54;height:9;rotation:11782776fd;mso-position-horizontal:absolute;mso-position-vertical:absolute" coordsize="304,79" path="m304,l,59,11,79,304,xe" fillcolor="black" stroked="f">
                          <v:path arrowok="t"/>
                        </v:shape>
                        <v:shape id="_x0000_s1287" style="position:absolute;left:7306;top:3980;width:54;height:12;rotation:11782776fd;mso-position-horizontal:absolute;mso-position-vertical:absolute" coordsize="304,102" path="m304,r,23l11,102,,82,304,e" filled="f" strokeweight="0">
                          <v:path arrowok="t"/>
                        </v:shape>
                        <v:shape id="_x0000_s1288" style="position:absolute;left:7357;top:3957;width:41;height:26;rotation:11782776fd;mso-position-horizontal:absolute;mso-position-vertical:absolute" coordsize="234,223" path="m223,r11,20l,223,223,xe" fillcolor="black" stroked="f">
                          <v:path arrowok="t"/>
                        </v:shape>
                        <v:shape id="_x0000_s1289" style="position:absolute;left:7357;top:3956;width:41;height:24;rotation:11782776fd;mso-position-horizontal:absolute;mso-position-vertical:absolute" coordsize="234,215" path="m234,l,203r19,12l234,xe" fillcolor="black" stroked="f">
                          <v:path arrowok="t"/>
                        </v:shape>
                        <v:shape id="_x0000_s1290" style="position:absolute;left:7357;top:3956;width:41;height:27;rotation:11782776fd;mso-position-horizontal:absolute;mso-position-vertical:absolute" coordsize="234,235" path="m223,r11,20l19,235,,223,223,e" filled="f" strokeweight="0">
                          <v:path arrowok="t"/>
                        </v:shape>
                        <v:shape id="_x0000_s1291" style="position:absolute;left:7395;top:3922;width:18;height:35;rotation:11782776fd;mso-position-horizontal:absolute;mso-position-vertical:absolute" coordsize="100,305" path="m81,r19,12l,305,81,xe" fillcolor="black" stroked="f">
                          <v:path arrowok="t"/>
                        </v:shape>
                        <v:shape id="_x0000_s1292" style="position:absolute;left:7395;top:3922;width:18;height:34;rotation:11782776fd;mso-position-horizontal:absolute;mso-position-vertical:absolute" coordsize="100,293" path="m100,l,293r22,l100,xe" fillcolor="black" stroked="f">
                          <v:path arrowok="t"/>
                        </v:shape>
                        <v:shape id="_x0000_s1293" style="position:absolute;left:7395;top:3922;width:18;height:35;rotation:11782776fd;mso-position-horizontal:absolute;mso-position-vertical:absolute" coordsize="100,305" path="m81,r19,12l22,305,,305,81,e" filled="f" strokeweight="0">
                          <v:path arrowok="t"/>
                        </v:shape>
                        <v:shape id="_x0000_s1294" style="position:absolute;left:7399;top:3888;width:14;height:34;rotation:11782776fd;mso-position-horizontal:absolute;mso-position-vertical:absolute" coordsize="81,304" path="m,l22,,81,304,,xe" fillcolor="black" stroked="f">
                          <v:path arrowok="t"/>
                        </v:shape>
                        <v:shape id="_x0000_s1295" style="position:absolute;left:7395;top:3888;width:14;height:34;rotation:11782776fd;mso-position-horizontal:absolute;mso-position-vertical:absolute" coordsize="78,304" path="m,l59,304,78,292,,xe" fillcolor="black" stroked="f">
                          <v:path arrowok="t"/>
                        </v:shape>
                        <v:shape id="_x0000_s1296" style="position:absolute;left:7395;top:3888;width:18;height:34;rotation:11782776fd;mso-position-horizontal:absolute;mso-position-vertical:absolute" coordsize="100,304" path="m,l22,r78,292l81,304,,e" filled="f" strokeweight="0">
                          <v:path arrowok="t"/>
                        </v:shape>
                        <v:shape id="_x0000_s1297" style="position:absolute;left:7358;top:3861;width:39;height:27;rotation:11782776fd;mso-position-horizontal:absolute;mso-position-vertical:absolute" coordsize="223,235" path="m,12l19,,223,235,,12xe" fillcolor="black" stroked="f">
                          <v:path arrowok="t"/>
                        </v:shape>
                        <v:shape id="_x0000_s1298" style="position:absolute;left:7356;top:3861;width:37;height:27;rotation:11782776fd;mso-position-horizontal:absolute;mso-position-vertical:absolute" coordsize="215,235" path="m,l204,235r11,-19l,xe" fillcolor="black" stroked="f">
                          <v:path arrowok="t"/>
                        </v:shape>
                        <v:shape id="_x0000_s1299" style="position:absolute;left:7356;top:3861;width:41;height:27;rotation:11782776fd;mso-position-horizontal:absolute;mso-position-vertical:absolute" coordsize="234,235" path="m,12l19,,234,216r-11,19l,12e" filled="f" strokeweight="0">
                          <v:path arrowok="t"/>
                        </v:shape>
                        <v:shape id="_x0000_s1300" style="position:absolute;left:7305;top:3853;width:54;height:11;rotation:11782776fd;mso-position-horizontal:absolute;mso-position-vertical:absolute" coordsize="304,101" path="m,19l11,,304,101,,19xe" fillcolor="black" stroked="f">
                          <v:path arrowok="t"/>
                        </v:shape>
                        <v:shape id="_x0000_s1301" style="position:absolute;left:7305;top:3854;width:52;height:11;rotation:11782776fd;mso-position-horizontal:absolute;mso-position-vertical:absolute" coordsize="293,101" path="m,l293,101r,-23l,xe" fillcolor="black" stroked="f">
                          <v:path arrowok="t"/>
                        </v:shape>
                        <v:shape id="_x0000_s1302" style="position:absolute;left:7305;top:3856;width:54;height:11;rotation:11782776fd;mso-position-horizontal:absolute;mso-position-vertical:absolute" coordsize="304,101" path="m,19l11,,304,78r,23l,19e" filled="f" strokeweight="0">
                          <v:path arrowok="t"/>
                        </v:shape>
                        <v:shape id="_x0000_s1303" style="position:absolute;left:7305;top:3846;width:54;height:9;rotation:11782776fd;mso-position-horizontal:absolute;mso-position-vertical:absolute" coordsize="304,81" path="m304,r,23l,81,304,xe" fillcolor="black" stroked="f">
                          <v:path arrowok="t"/>
                        </v:shape>
                        <v:shape id="_x0000_s1304" style="position:absolute;left:7305;top:3844;width:54;height:9;rotation:11782776fd;mso-position-horizontal:absolute;mso-position-vertical:absolute" coordsize="304,79" path="m304,l,58,11,79,304,xe" fillcolor="black" stroked="f">
                          <v:path arrowok="t"/>
                        </v:shape>
                        <v:shape id="_x0000_s1305" style="position:absolute;left:7305;top:3844;width:54;height:12;rotation:11782776fd;mso-position-horizontal:absolute;mso-position-vertical:absolute" coordsize="304,102" path="m304,r,23l11,102,,81,304,e" filled="f" strokeweight="0">
                          <v:path arrowok="t"/>
                        </v:shape>
                        <v:shape id="_x0000_s1306" style="position:absolute;left:7356;top:3820;width:41;height:26;rotation:11782776fd;mso-position-horizontal:absolute;mso-position-vertical:absolute" coordsize="234,223" path="m223,r11,21l,223,223,xe" fillcolor="black" stroked="f">
                          <v:path arrowok="t"/>
                        </v:shape>
                        <v:shape id="_x0000_s1307" style="position:absolute;left:7356;top:3819;width:41;height:25;rotation:11782776fd;mso-position-horizontal:absolute;mso-position-vertical:absolute" coordsize="234,214" path="m234,l,202r19,12l234,xe" fillcolor="black" stroked="f">
                          <v:path arrowok="t"/>
                        </v:shape>
                        <v:shape id="_x0000_s1308" style="position:absolute;left:7356;top:3819;width:41;height:27;rotation:11782776fd;mso-position-horizontal:absolute;mso-position-vertical:absolute" coordsize="234,235" path="m223,r11,21l19,235,,223,223,e" filled="f" strokeweight="0">
                          <v:path arrowok="t"/>
                        </v:shape>
                        <v:shape id="_x0000_s1309" style="position:absolute;left:7394;top:3786;width:18;height:35;rotation:11782776fd;mso-position-horizontal:absolute;mso-position-vertical:absolute" coordsize="100,305" path="m81,r19,12l,305,81,xe" fillcolor="black" stroked="f">
                          <v:path arrowok="t"/>
                        </v:shape>
                        <v:shape id="_x0000_s1310" style="position:absolute;left:7394;top:3786;width:18;height:33;rotation:11782776fd;mso-position-horizontal:absolute;mso-position-vertical:absolute" coordsize="100,293" path="m100,l,293r22,l100,xe" fillcolor="black" stroked="f">
                          <v:path arrowok="t"/>
                        </v:shape>
                        <v:shape id="_x0000_s1311" style="position:absolute;left:7394;top:3786;width:18;height:35;rotation:11782776fd;mso-position-horizontal:absolute;mso-position-vertical:absolute" coordsize="100,305" path="m81,r19,12l22,305,,305,81,e" filled="f" strokeweight="0">
                          <v:path arrowok="t"/>
                        </v:shape>
                        <v:shape id="_x0000_s1312" style="position:absolute;left:7398;top:3751;width:14;height:35;rotation:11782776fd;mso-position-horizontal:absolute;mso-position-vertical:absolute" coordsize="81,305" path="m,l22,,81,305,,xe" fillcolor="black" stroked="f">
                          <v:path arrowok="t"/>
                        </v:shape>
                        <v:shape id="_x0000_s1313" style="position:absolute;left:7394;top:3751;width:14;height:35;rotation:11782776fd;mso-position-horizontal:absolute;mso-position-vertical:absolute" coordsize="78,305" path="m,l59,305,78,293,,xe" fillcolor="black" stroked="f">
                          <v:path arrowok="t"/>
                        </v:shape>
                        <v:shape id="_x0000_s1314" style="position:absolute;left:7394;top:3751;width:18;height:35;rotation:11782776fd;mso-position-horizontal:absolute;mso-position-vertical:absolute" coordsize="100,305" path="m,l22,r78,293l81,305,,e" filled="f" strokeweight="0">
                          <v:path arrowok="t"/>
                        </v:shape>
                        <v:shape id="_x0000_s1315" style="position:absolute;left:7358;top:3725;width:39;height:28;rotation:11782776fd;mso-position-horizontal:absolute;mso-position-vertical:absolute" coordsize="223,234" path="m,12l19,,223,234,,12xe" fillcolor="black" stroked="f">
                          <v:path arrowok="t"/>
                        </v:shape>
                        <v:shape id="_x0000_s1316" style="position:absolute;left:7356;top:3725;width:37;height:28;rotation:11782776fd;mso-position-horizontal:absolute;mso-position-vertical:absolute" coordsize="215,234" path="m,l204,234r11,-20l,xe" fillcolor="black" stroked="f">
                          <v:path arrowok="t"/>
                        </v:shape>
                        <v:shape id="_x0000_s1317" style="position:absolute;left:7356;top:3725;width:41;height:28;rotation:11782776fd;mso-position-horizontal:absolute;mso-position-vertical:absolute" coordsize="234,234" path="m,12l19,,234,214r-11,20l,12e" filled="f" strokeweight="0">
                          <v:path arrowok="t"/>
                        </v:shape>
                        <v:shape id="_x0000_s1318" style="position:absolute;left:7305;top:3717;width:54;height:11;rotation:11782776fd;mso-position-horizontal:absolute;mso-position-vertical:absolute" coordsize="304,102" path="m,20l11,,304,102,,20xe" fillcolor="black" stroked="f">
                          <v:path arrowok="t"/>
                        </v:shape>
                        <v:shape id="_x0000_s1319" style="position:absolute;left:7305;top:3717;width:52;height:12;rotation:11782776fd;mso-position-horizontal:absolute;mso-position-vertical:absolute" coordsize="293,102" path="m,l293,102r,-23l,xe" fillcolor="black" stroked="f">
                          <v:path arrowok="t"/>
                        </v:shape>
                        <v:shape id="_x0000_s1320" style="position:absolute;left:7305;top:3717;width:54;height:11;rotation:11782776fd;mso-position-horizontal:absolute;mso-position-vertical:absolute" coordsize="304,102" path="m,20l11,,304,79r,23l,20e" filled="f" strokeweight="0">
                          <v:path arrowok="t"/>
                        </v:shape>
                        <v:shape id="_x0000_s1321" style="position:absolute;left:7267;top:3717;width:38;height:10;rotation:11782776fd;mso-position-horizontal:absolute;mso-position-vertical:absolute" coordsize="219,91" path="m,91l,68,219,,,91xe" fillcolor="black" stroked="f">
                          <v:path arrowok="t"/>
                        </v:shape>
                        <v:shape id="_x0000_s1322" style="position:absolute;left:7267;top:3720;width:38;height:9;rotation:11782776fd;mso-position-horizontal:absolute;mso-position-vertical:absolute" coordsize="219,84" path="m,84l219,16,203,,,84xe" fillcolor="black" stroked="f">
                          <v:path arrowok="t"/>
                        </v:shape>
                        <v:shape id="_x0000_s1323" style="position:absolute;left:7267;top:3717;width:38;height:12;rotation:11782776fd;mso-position-horizontal:absolute;mso-position-vertical:absolute" coordsize="219,107" path="m,107l,84,203,r16,16l,107e" filled="f" strokeweight="0">
                          <v:path arrowok="t"/>
                        </v:shape>
                        <v:shape id="_x0000_s1324" style="position:absolute;left:7250;top:3727;width:19;height:25;rotation:11782776fd;mso-position-horizontal:absolute;mso-position-vertical:absolute" coordsize="107,219" path="m16,219l,203,107,,16,219xe" fillcolor="black" stroked="f">
                          <v:path arrowok="t"/>
                        </v:shape>
                        <v:shape id="_x0000_s1325" style="position:absolute;left:7250;top:3729;width:19;height:23;rotation:11782776fd;mso-position-horizontal:absolute;mso-position-vertical:absolute" coordsize="107,203" path="m,203l107,,84,,,203xe" fillcolor="black" stroked="f">
                          <v:path arrowok="t"/>
                        </v:shape>
                        <v:shape id="_x0000_s1326" style="position:absolute;left:7250;top:3727;width:19;height:25;rotation:11782776fd;mso-position-horizontal:absolute;mso-position-vertical:absolute" coordsize="107,219" path="m16,219l,203,84,r23,l16,219e" filled="f" strokeweight="0">
                          <v:path arrowok="t"/>
                        </v:shape>
                        <v:shape id="_x0000_s1327" style="position:absolute;left:7251;top:3751;width:16;height:26;rotation:11782776fd;mso-position-horizontal:absolute;mso-position-vertical:absolute" coordsize="91,219" path="m91,219r-23,l,,91,219xe" fillcolor="black" stroked="f">
                          <v:path arrowok="t"/>
                        </v:shape>
                        <v:shape id="_x0000_s1328" style="position:absolute;left:7254;top:3751;width:15;height:26;rotation:11782776fd;mso-position-horizontal:absolute;mso-position-vertical:absolute" coordsize="84,219" path="m84,219l16,,,15,84,219xe" fillcolor="black" stroked="f">
                          <v:path arrowok="t"/>
                        </v:shape>
                        <v:shape id="_x0000_s1329" style="position:absolute;left:7250;top:3751;width:19;height:26;rotation:11782776fd;mso-position-horizontal:absolute;mso-position-vertical:absolute" coordsize="107,219" path="m107,219r-23,l,15,16,r91,219e" filled="f" strokeweight="0">
                          <v:path arrowok="t"/>
                        </v:shape>
                        <v:shape id="_x0000_s1330" style="position:absolute;left:7267;top:3775;width:38;height:13;rotation:11782776fd;mso-position-horizontal:absolute;mso-position-vertical:absolute" coordsize="219,107" path="m219,92r-16,15l,,219,92xe" fillcolor="black" stroked="f">
                          <v:path arrowok="t"/>
                        </v:shape>
                        <v:shape id="_x0000_s1331" style="position:absolute;left:7269;top:3775;width:35;height:13;rotation:11782776fd;mso-position-horizontal:absolute;mso-position-vertical:absolute" coordsize="203,107" path="m203,107l,,,24r203,83xe" fillcolor="black" stroked="f">
                          <v:path arrowok="t"/>
                        </v:shape>
                        <v:shape id="_x0000_s1332" style="position:absolute;left:7267;top:3775;width:38;height:13;rotation:11782776fd;mso-position-horizontal:absolute;mso-position-vertical:absolute" coordsize="219,107" path="m219,92r-16,15l,24,,,219,92e" filled="f" strokeweight="0">
                          <v:path arrowok="t"/>
                        </v:shape>
                        <v:shape id="_x0000_s1333" style="position:absolute;left:7267;top:3785;width:38;height:11;rotation:11782776fd;mso-position-horizontal:absolute;mso-position-vertical:absolute" coordsize="219,92" path="m,92l,68,219,,,92xe" fillcolor="black" stroked="f">
                          <v:path arrowok="t"/>
                        </v:shape>
                        <v:shape id="_x0000_s1334" style="position:absolute;left:7267;top:3788;width:38;height:9;rotation:11782776fd;mso-position-horizontal:absolute;mso-position-vertical:absolute" coordsize="219,83" path="m,83l219,15,203,,,83xe" fillcolor="black" stroked="f">
                          <v:path arrowok="t"/>
                        </v:shape>
                        <v:shape id="_x0000_s1335" style="position:absolute;left:7267;top:3785;width:38;height:12;rotation:11782776fd;mso-position-horizontal:absolute;mso-position-vertical:absolute" coordsize="219,107" path="m,107l,83,203,r16,15l,107e" filled="f" strokeweight="0">
                          <v:path arrowok="t"/>
                        </v:shape>
                        <v:shape id="_x0000_s1336" style="position:absolute;left:7250;top:3795;width:19;height:25;rotation:11782776fd;mso-position-horizontal:absolute;mso-position-vertical:absolute" coordsize="107,219" path="m16,219l,204,107,,16,219xe" fillcolor="black" stroked="f">
                          <v:path arrowok="t"/>
                        </v:shape>
                        <v:shape id="_x0000_s1337" style="position:absolute;left:7250;top:3798;width:19;height:23;rotation:11782776fd;mso-position-horizontal:absolute;mso-position-vertical:absolute" coordsize="107,204" path="m,204l107,,84,,,204xe" fillcolor="black" stroked="f">
                          <v:path arrowok="t"/>
                        </v:shape>
                        <v:shape id="_x0000_s1338" style="position:absolute;left:7250;top:3795;width:19;height:25;rotation:11782776fd;mso-position-horizontal:absolute;mso-position-vertical:absolute" coordsize="107,219" path="m16,219l,204,84,r23,l16,219e" filled="f" strokeweight="0">
                          <v:path arrowok="t"/>
                        </v:shape>
                        <v:shape id="_x0000_s1339" style="position:absolute;left:7251;top:3821;width:16;height:25;rotation:11782776fd;mso-position-horizontal:absolute;mso-position-vertical:absolute" coordsize="91,219" path="m91,219r-23,l,,91,219xe" fillcolor="black" stroked="f">
                          <v:path arrowok="t"/>
                        </v:shape>
                        <v:shape id="_x0000_s1340" style="position:absolute;left:7254;top:3821;width:15;height:25;rotation:11782776fd;mso-position-horizontal:absolute;mso-position-vertical:absolute" coordsize="84,219" path="m84,219l16,,,16,84,219xe" fillcolor="black" stroked="f">
                          <v:path arrowok="t"/>
                        </v:shape>
                        <v:shape id="_x0000_s1341" style="position:absolute;left:7250;top:3821;width:19;height:25;rotation:11782776fd;mso-position-horizontal:absolute;mso-position-vertical:absolute" coordsize="107,219" path="m107,219r-23,l,16,16,r91,219e" filled="f" strokeweight="0">
                          <v:path arrowok="t"/>
                        </v:shape>
                        <v:shape id="_x0000_s1342" style="position:absolute;left:7267;top:3843;width:38;height:13;rotation:11782776fd;mso-position-horizontal:absolute;mso-position-vertical:absolute" coordsize="219,107" path="m219,91r-16,16l,,219,91xe" fillcolor="black" stroked="f">
                          <v:path arrowok="t"/>
                        </v:shape>
                        <v:shape id="_x0000_s1343" style="position:absolute;left:7269;top:3843;width:35;height:13;rotation:11782776fd;mso-position-horizontal:absolute;mso-position-vertical:absolute" coordsize="203,107" path="m203,107l,,,23r203,84xe" fillcolor="black" stroked="f">
                          <v:path arrowok="t"/>
                        </v:shape>
                        <v:shape id="_x0000_s1344" style="position:absolute;left:7267;top:3843;width:38;height:13;rotation:11782776fd;mso-position-horizontal:absolute;mso-position-vertical:absolute" coordsize="219,107" path="m219,91r-16,16l,23,,,219,91e" filled="f" strokeweight="0">
                          <v:path arrowok="t"/>
                        </v:shape>
                        <v:shape id="_x0000_s1345" style="position:absolute;left:7268;top:3921;width:38;height:11;rotation:11782776fd;mso-position-horizontal:absolute;mso-position-vertical:absolute" coordsize="219,90" path="m,90l,67,219,,,90xe" fillcolor="black" stroked="f">
                          <v:path arrowok="t"/>
                        </v:shape>
                        <v:shape id="_x0000_s1346" style="position:absolute;left:7268;top:3921;width:38;height:12;rotation:11782776fd;mso-position-horizontal:absolute;mso-position-vertical:absolute" coordsize="219,107" path="m,107l,84,203,r16,17l,107e" filled="f" strokeweight="0">
                          <v:path arrowok="t"/>
                        </v:shape>
                        <v:shape id="_x0000_s1347" style="position:absolute;left:7251;top:3932;width:19;height:25;rotation:11782776fd;mso-position-horizontal:absolute;mso-position-vertical:absolute" coordsize="107,221" path="m16,221l,204,107,,16,221xe" fillcolor="black" stroked="f">
                          <v:path arrowok="t"/>
                        </v:shape>
                        <v:shape id="_x0000_s1348" style="position:absolute;left:7251;top:3933;width:19;height:24;rotation:11782776fd;mso-position-horizontal:absolute;mso-position-vertical:absolute" coordsize="107,204" path="m,204l107,,84,,,204xe" fillcolor="black" stroked="f">
                          <v:path arrowok="t"/>
                        </v:shape>
                        <v:shape id="_x0000_s1349" style="position:absolute;left:7251;top:3932;width:19;height:25;rotation:11782776fd;mso-position-horizontal:absolute;mso-position-vertical:absolute" coordsize="107,221" path="m16,221l,204,84,r23,l16,221e" filled="f" strokeweight="0">
                          <v:path arrowok="t"/>
                        </v:shape>
                        <v:shape id="_x0000_s1350" style="position:absolute;left:7252;top:3958;width:16;height:24;rotation:11782776fd;mso-position-horizontal:absolute;mso-position-vertical:absolute" coordsize="91,219" path="m91,219r-23,l,,91,219xe" fillcolor="black" stroked="f">
                          <v:path arrowok="t"/>
                        </v:shape>
                        <v:shape id="_x0000_s1351" style="position:absolute;left:7255;top:3958;width:15;height:24;rotation:11782776fd;mso-position-horizontal:absolute;mso-position-vertical:absolute" coordsize="84,219" path="m84,219l16,,,17,84,219xe" fillcolor="black" stroked="f">
                          <v:path arrowok="t"/>
                        </v:shape>
                        <v:shape id="_x0000_s1352" style="position:absolute;left:7251;top:3958;width:19;height:24;rotation:11782776fd;mso-position-horizontal:absolute;mso-position-vertical:absolute" coordsize="107,219" path="m107,219r-23,l,17,16,r91,219e" filled="f" strokeweight="0">
                          <v:path arrowok="t"/>
                        </v:shape>
                        <v:shape id="_x0000_s1353" style="position:absolute;left:7268;top:3980;width:38;height:12;rotation:11782776fd;mso-position-horizontal:absolute;mso-position-vertical:absolute" coordsize="219,108" path="m219,91r-16,17l,,219,91xe" fillcolor="black" stroked="f">
                          <v:path arrowok="t"/>
                        </v:shape>
                        <v:shape id="_x0000_s1354" style="position:absolute;left:7270;top:3980;width:35;height:12;rotation:11782776fd;mso-position-horizontal:absolute;mso-position-vertical:absolute" coordsize="203,108" path="m203,108l,,,23r203,85xe" fillcolor="black" stroked="f">
                          <v:path arrowok="t"/>
                        </v:shape>
                        <v:shape id="_x0000_s1355" style="position:absolute;left:7268;top:3980;width:38;height:12;rotation:11782776fd;mso-position-horizontal:absolute;mso-position-vertical:absolute" coordsize="219,108" path="m219,91r-16,17l,23,,,219,91e" filled="f" strokeweight="0">
                          <v:path arrowok="t"/>
                        </v:shape>
                        <v:shape id="_x0000_s1356" style="position:absolute;left:7266;top:4046;width:38;height:12;rotation:11782776fd;mso-position-horizontal:absolute;mso-position-vertical:absolute" coordsize="219,108" path="m219,91r-16,17l,23,,,219,91e" filled="f" strokeweight="0">
                          <v:path arrowok="t"/>
                        </v:shape>
                        <v:shape id="_x0000_s1357" style="position:absolute;left:7250;top:4029;width:19;height:24;rotation:11782776fd;mso-position-horizontal:absolute;mso-position-vertical:absolute" coordsize="107,219" path="m107,219r-23,l,17,16,r91,219e" filled="f" strokeweight="0">
                          <v:path arrowok="t"/>
                        </v:shape>
                        <v:shape id="_x0000_s1358" style="position:absolute;left:7250;top:4004;width:19;height:25;rotation:11782776fd;mso-position-horizontal:absolute;mso-position-vertical:absolute" coordsize="107,221" path="m16,221l,204,84,r23,l16,221e" filled="f" strokeweight="0">
                          <v:path arrowok="t"/>
                        </v:shape>
                        <v:shape id="_x0000_s1359" style="position:absolute;left:7268;top:3998;width:38;height:12;rotation:11782776fd;mso-position-horizontal:absolute;mso-position-vertical:absolute" coordsize="219,107" path="m,107l,84,203,r16,17l,107e" filled="f" strokeweight="0">
                          <v:path arrowok="t"/>
                        </v:shape>
                      </v:group>
                      <v:line id="_x0000_s1360" style="position:absolute;rotation:4971195fd" from="7535,9450" to="7685,9495"/>
                    </v:group>
                    <v:group id="_x0000_s1361" style="position:absolute;left:7700;top:2396;width:330;height:108" coordorigin="7920,4636" coordsize="360,149">
                      <v:line id="_x0000_s1362" style="position:absolute;rotation:90" from="8100,4456" to="8100,4816" strokeweight="1.5pt"/>
                      <v:line id="_x0000_s1363" style="position:absolute;rotation:90" from="8100,4605" to="8100,4965" strokeweight="1.5pt"/>
                    </v:group>
                    <v:line id="_x0000_s1364" style="position:absolute" from="7865,1957" to="7865,2406"/>
                    <v:line id="_x0000_s1365" style="position:absolute" from="7865,2515" to="7865,2898"/>
                    <v:line id="_x0000_s1366" style="position:absolute" from="7865,1487" to="9187,1487"/>
                    <v:line id="_x0000_s1367" style="position:absolute" from="7865,2909" to="9187,2931"/>
                    <v:line id="_x0000_s1368" style="position:absolute" from="9187,2537" to="9187,2920"/>
                    <v:line id="_x0000_s1369" style="position:absolute" from="9187,1487" to="9187,1870"/>
                    <v:line id="_x0000_s1370" style="position:absolute" from="7879,1640" to="8209,1640"/>
                    <v:line id="_x0000_s1371" style="position:absolute" from="7879,2154" to="8209,2154"/>
                    <v:line id="_x0000_s1372" style="position:absolute" from="7865,1466" to="7865,1849"/>
                  </v:group>
                </v:group>
              </w:pict>
            </w:r>
          </w:p>
        </w:tc>
      </w:tr>
    </w:tbl>
    <w:p w:rsidR="00C46E79" w:rsidRPr="00C46E79" w:rsidRDefault="00C46E79" w:rsidP="00C46E79">
      <w:pPr>
        <w:tabs>
          <w:tab w:val="left" w:pos="540"/>
          <w:tab w:val="left" w:pos="2700"/>
          <w:tab w:val="left" w:pos="2992"/>
          <w:tab w:val="left" w:pos="5040"/>
          <w:tab w:val="left" w:pos="5610"/>
          <w:tab w:val="left" w:pos="7560"/>
          <w:tab w:val="left" w:pos="8228"/>
        </w:tabs>
        <w:spacing w:after="0" w:line="240" w:lineRule="auto"/>
        <w:jc w:val="both"/>
        <w:rPr>
          <w:rFonts w:ascii="Times New Roman" w:hAnsi="Times New Roman" w:cs="Times New Roman"/>
          <w:sz w:val="19"/>
          <w:szCs w:val="19"/>
        </w:rPr>
      </w:pPr>
    </w:p>
    <w:p w:rsidR="00C46E79" w:rsidRPr="00C46E79" w:rsidRDefault="00C46E79" w:rsidP="00C46E79">
      <w:pPr>
        <w:spacing w:after="0" w:line="240" w:lineRule="auto"/>
        <w:jc w:val="both"/>
        <w:rPr>
          <w:rFonts w:ascii="Times New Roman" w:hAnsi="Times New Roman" w:cs="Times New Roman"/>
          <w:sz w:val="19"/>
          <w:szCs w:val="19"/>
        </w:rPr>
      </w:pPr>
      <w:r w:rsidRPr="00C46E79">
        <w:rPr>
          <w:rFonts w:ascii="Times New Roman" w:hAnsi="Times New Roman" w:cs="Times New Roman"/>
          <w:b/>
          <w:bCs/>
          <w:sz w:val="19"/>
          <w:szCs w:val="19"/>
          <w:u w:val="single"/>
        </w:rPr>
        <w:t>Câu 2:</w:t>
      </w:r>
      <w:r w:rsidRPr="00C46E79">
        <w:rPr>
          <w:rFonts w:ascii="Times New Roman" w:hAnsi="Times New Roman" w:cs="Times New Roman"/>
          <w:sz w:val="19"/>
          <w:szCs w:val="19"/>
        </w:rPr>
        <w:t xml:space="preserve"> Một đám nguyên tử hiđrô đang ở trạng thái cơ bản. </w:t>
      </w:r>
      <w:proofErr w:type="gramStart"/>
      <w:r w:rsidRPr="00C46E79">
        <w:rPr>
          <w:rFonts w:ascii="Times New Roman" w:hAnsi="Times New Roman" w:cs="Times New Roman"/>
          <w:sz w:val="19"/>
          <w:szCs w:val="19"/>
        </w:rPr>
        <w:t>Khi chiếu bức xạ có tần số f</w:t>
      </w:r>
      <w:r w:rsidRPr="00C46E79">
        <w:rPr>
          <w:rFonts w:ascii="Times New Roman" w:hAnsi="Times New Roman" w:cs="Times New Roman"/>
          <w:sz w:val="19"/>
          <w:szCs w:val="19"/>
          <w:vertAlign w:val="subscript"/>
        </w:rPr>
        <w:t>1</w:t>
      </w:r>
      <w:r w:rsidRPr="00C46E79">
        <w:rPr>
          <w:rFonts w:ascii="Times New Roman" w:hAnsi="Times New Roman" w:cs="Times New Roman"/>
          <w:sz w:val="19"/>
          <w:szCs w:val="19"/>
        </w:rPr>
        <w:t xml:space="preserve"> vào đám nguyên tử này thì chúng phát ra tối đa 3 bức xạ.</w:t>
      </w:r>
      <w:proofErr w:type="gramEnd"/>
      <w:r w:rsidRPr="00C46E79">
        <w:rPr>
          <w:rFonts w:ascii="Times New Roman" w:hAnsi="Times New Roman" w:cs="Times New Roman"/>
          <w:sz w:val="19"/>
          <w:szCs w:val="19"/>
        </w:rPr>
        <w:t xml:space="preserve"> </w:t>
      </w:r>
      <w:proofErr w:type="gramStart"/>
      <w:r w:rsidRPr="00C46E79">
        <w:rPr>
          <w:rFonts w:ascii="Times New Roman" w:hAnsi="Times New Roman" w:cs="Times New Roman"/>
          <w:sz w:val="19"/>
          <w:szCs w:val="19"/>
        </w:rPr>
        <w:t>Khi chiếu bức xạ có tần số f</w:t>
      </w:r>
      <w:r w:rsidRPr="00C46E79">
        <w:rPr>
          <w:rFonts w:ascii="Times New Roman" w:hAnsi="Times New Roman" w:cs="Times New Roman"/>
          <w:sz w:val="19"/>
          <w:szCs w:val="19"/>
          <w:vertAlign w:val="subscript"/>
        </w:rPr>
        <w:t>2</w:t>
      </w:r>
      <w:r w:rsidRPr="00C46E79">
        <w:rPr>
          <w:rFonts w:ascii="Times New Roman" w:hAnsi="Times New Roman" w:cs="Times New Roman"/>
          <w:sz w:val="19"/>
          <w:szCs w:val="19"/>
        </w:rPr>
        <w:t xml:space="preserve"> vào đám nguyên tử này thì chúng phát ra tối đa 10 bức xạ.</w:t>
      </w:r>
      <w:proofErr w:type="gramEnd"/>
      <w:r w:rsidRPr="00C46E79">
        <w:rPr>
          <w:rFonts w:ascii="Times New Roman" w:hAnsi="Times New Roman" w:cs="Times New Roman"/>
          <w:sz w:val="19"/>
          <w:szCs w:val="19"/>
        </w:rPr>
        <w:t xml:space="preserve"> Biết năng lượng ứng với các trạng thái dừng của nguyên tử hiđrô được tính theo biểu </w:t>
      </w:r>
      <w:proofErr w:type="gramStart"/>
      <w:r w:rsidRPr="00C46E79">
        <w:rPr>
          <w:rFonts w:ascii="Times New Roman" w:hAnsi="Times New Roman" w:cs="Times New Roman"/>
          <w:sz w:val="19"/>
          <w:szCs w:val="19"/>
        </w:rPr>
        <w:t>thức  E</w:t>
      </w:r>
      <w:r w:rsidRPr="00C46E79">
        <w:rPr>
          <w:rFonts w:ascii="Times New Roman" w:hAnsi="Times New Roman" w:cs="Times New Roman"/>
          <w:sz w:val="19"/>
          <w:szCs w:val="19"/>
          <w:vertAlign w:val="subscript"/>
        </w:rPr>
        <w:t>n</w:t>
      </w:r>
      <w:proofErr w:type="gramEnd"/>
      <w:r w:rsidRPr="00C46E79">
        <w:rPr>
          <w:rFonts w:ascii="Times New Roman" w:hAnsi="Times New Roman" w:cs="Times New Roman"/>
          <w:sz w:val="19"/>
          <w:szCs w:val="19"/>
        </w:rPr>
        <w:t xml:space="preserve"> =-</w:t>
      </w:r>
      <w:r w:rsidRPr="00C46E79">
        <w:rPr>
          <w:rFonts w:ascii="Times New Roman" w:hAnsi="Times New Roman" w:cs="Times New Roman"/>
          <w:position w:val="-24"/>
          <w:sz w:val="19"/>
          <w:szCs w:val="19"/>
        </w:rPr>
        <w:object w:dxaOrig="380" w:dyaOrig="620">
          <v:shape id="_x0000_i1062" type="#_x0000_t75" style="width:18.35pt;height:30.55pt" o:ole="">
            <v:imagedata r:id="rId81" o:title=""/>
          </v:shape>
          <o:OLEObject Type="Embed" ProgID="Equation.3" ShapeID="_x0000_i1062" DrawAspect="Content" ObjectID="_1553605081" r:id="rId82"/>
        </w:object>
      </w:r>
      <w:r w:rsidRPr="00C46E79">
        <w:rPr>
          <w:rFonts w:ascii="Times New Roman" w:hAnsi="Times New Roman" w:cs="Times New Roman"/>
          <w:sz w:val="19"/>
          <w:szCs w:val="19"/>
        </w:rPr>
        <w:t xml:space="preserve"> ( E</w:t>
      </w:r>
      <w:r w:rsidRPr="00C46E79">
        <w:rPr>
          <w:rFonts w:ascii="Times New Roman" w:hAnsi="Times New Roman" w:cs="Times New Roman"/>
          <w:sz w:val="19"/>
          <w:szCs w:val="19"/>
          <w:vertAlign w:val="subscript"/>
        </w:rPr>
        <w:t>0</w:t>
      </w:r>
      <w:r w:rsidRPr="00C46E79">
        <w:rPr>
          <w:rFonts w:ascii="Times New Roman" w:hAnsi="Times New Roman" w:cs="Times New Roman"/>
          <w:sz w:val="19"/>
          <w:szCs w:val="19"/>
        </w:rPr>
        <w:t xml:space="preserve"> là hằng số dương,  n= 1, 2, 3…). Tính tỉ </w:t>
      </w:r>
      <w:proofErr w:type="gramStart"/>
      <w:r w:rsidRPr="00C46E79">
        <w:rPr>
          <w:rFonts w:ascii="Times New Roman" w:hAnsi="Times New Roman" w:cs="Times New Roman"/>
          <w:sz w:val="19"/>
          <w:szCs w:val="19"/>
        </w:rPr>
        <w:t xml:space="preserve">số  </w:t>
      </w:r>
      <w:proofErr w:type="gramEnd"/>
      <w:r w:rsidRPr="00C46E79">
        <w:rPr>
          <w:rFonts w:ascii="Times New Roman" w:hAnsi="Times New Roman" w:cs="Times New Roman"/>
          <w:position w:val="-30"/>
          <w:sz w:val="19"/>
          <w:szCs w:val="19"/>
        </w:rPr>
        <w:object w:dxaOrig="340" w:dyaOrig="680">
          <v:shape id="_x0000_i1063" type="#_x0000_t75" style="width:17pt;height:33.95pt" o:ole="">
            <v:imagedata r:id="rId83" o:title=""/>
          </v:shape>
          <o:OLEObject Type="Embed" ProgID="Equation.3" ShapeID="_x0000_i1063" DrawAspect="Content" ObjectID="_1553605082" r:id="rId84"/>
        </w:object>
      </w:r>
      <w:r w:rsidRPr="00C46E79">
        <w:rPr>
          <w:rFonts w:ascii="Times New Roman" w:hAnsi="Times New Roman" w:cs="Times New Roman"/>
          <w:sz w:val="19"/>
          <w:szCs w:val="19"/>
        </w:rPr>
        <w:t>.</w:t>
      </w:r>
    </w:p>
    <w:p w:rsidR="00C46E79" w:rsidRPr="00C46E79" w:rsidRDefault="00C46E79" w:rsidP="00C46E79">
      <w:pPr>
        <w:spacing w:after="0" w:line="240" w:lineRule="auto"/>
        <w:rPr>
          <w:rFonts w:ascii="Times New Roman" w:hAnsi="Times New Roman" w:cs="Times New Roman"/>
          <w:sz w:val="19"/>
          <w:szCs w:val="19"/>
          <w:lang w:val="pt-BR"/>
        </w:rPr>
      </w:pPr>
      <w:r w:rsidRPr="00C46E79">
        <w:rPr>
          <w:rFonts w:ascii="Times New Roman" w:hAnsi="Times New Roman" w:cs="Times New Roman"/>
          <w:b/>
          <w:sz w:val="19"/>
          <w:szCs w:val="19"/>
          <w:u w:val="single"/>
          <w:lang w:val="pt-BR"/>
        </w:rPr>
        <w:t>Câu 3</w:t>
      </w:r>
      <w:r w:rsidRPr="00C46E79">
        <w:rPr>
          <w:rFonts w:ascii="Times New Roman" w:hAnsi="Times New Roman" w:cs="Times New Roman"/>
          <w:sz w:val="19"/>
          <w:szCs w:val="19"/>
          <w:u w:val="single"/>
          <w:lang w:val="pt-BR"/>
        </w:rPr>
        <w:t>:</w:t>
      </w:r>
      <w:r w:rsidRPr="00C46E79">
        <w:rPr>
          <w:rFonts w:ascii="Times New Roman" w:hAnsi="Times New Roman" w:cs="Times New Roman"/>
          <w:sz w:val="19"/>
          <w:szCs w:val="19"/>
          <w:lang w:val="pt-BR"/>
        </w:rPr>
        <w:t xml:space="preserve"> Dùng prôtôn có động năng 2,0MeV bắn vào hạt nhân </w:t>
      </w:r>
      <w:r w:rsidRPr="00C46E79">
        <w:rPr>
          <w:rFonts w:ascii="Times New Roman" w:hAnsi="Times New Roman" w:cs="Times New Roman"/>
          <w:sz w:val="19"/>
          <w:szCs w:val="19"/>
          <w:vertAlign w:val="superscript"/>
          <w:lang w:val="pt-BR"/>
        </w:rPr>
        <w:t xml:space="preserve"> </w:t>
      </w:r>
      <w:r w:rsidRPr="00C46E79">
        <w:rPr>
          <w:rFonts w:ascii="Times New Roman" w:hAnsi="Times New Roman" w:cs="Times New Roman"/>
          <w:sz w:val="19"/>
          <w:szCs w:val="19"/>
          <w:lang w:val="pt-BR"/>
        </w:rPr>
        <w:t xml:space="preserve"> </w:t>
      </w:r>
      <w:r w:rsidRPr="00C46E79">
        <w:rPr>
          <w:rFonts w:ascii="Times New Roman" w:hAnsi="Times New Roman" w:cs="Times New Roman"/>
          <w:position w:val="-12"/>
          <w:sz w:val="19"/>
          <w:szCs w:val="19"/>
          <w:lang w:val="pt-BR"/>
        </w:rPr>
        <w:object w:dxaOrig="380" w:dyaOrig="380">
          <v:shape id="_x0000_i1064" type="#_x0000_t75" style="width:19pt;height:19pt" o:ole="">
            <v:imagedata r:id="rId85" o:title=""/>
          </v:shape>
          <o:OLEObject Type="Embed" ProgID="Equation.3" ShapeID="_x0000_i1064" DrawAspect="Content" ObjectID="_1553605083" r:id="rId86"/>
        </w:object>
      </w:r>
      <w:r w:rsidRPr="00C46E79">
        <w:rPr>
          <w:rFonts w:ascii="Times New Roman" w:hAnsi="Times New Roman" w:cs="Times New Roman"/>
          <w:sz w:val="19"/>
          <w:szCs w:val="19"/>
          <w:lang w:val="pt-BR"/>
        </w:rPr>
        <w:t xml:space="preserve"> đứng yên thì thu hai nhân X có cùng động năng. Năng lượng liên kết của hạt nhân X là 28,3MeV và độ hụt khối của hạt </w:t>
      </w:r>
      <w:r w:rsidRPr="00C46E79">
        <w:rPr>
          <w:rFonts w:ascii="Times New Roman" w:hAnsi="Times New Roman" w:cs="Times New Roman"/>
          <w:position w:val="-12"/>
          <w:sz w:val="19"/>
          <w:szCs w:val="19"/>
          <w:lang w:val="pt-BR"/>
        </w:rPr>
        <w:object w:dxaOrig="380" w:dyaOrig="380">
          <v:shape id="_x0000_i1065" type="#_x0000_t75" style="width:19pt;height:19pt" o:ole="">
            <v:imagedata r:id="rId87" o:title=""/>
          </v:shape>
          <o:OLEObject Type="Embed" ProgID="Equation.3" ShapeID="_x0000_i1065" DrawAspect="Content" ObjectID="_1553605084" r:id="rId88"/>
        </w:object>
      </w:r>
      <w:r w:rsidRPr="00C46E79">
        <w:rPr>
          <w:rFonts w:ascii="Times New Roman" w:hAnsi="Times New Roman" w:cs="Times New Roman"/>
          <w:sz w:val="19"/>
          <w:szCs w:val="19"/>
          <w:lang w:val="pt-BR"/>
        </w:rPr>
        <w:t xml:space="preserve">  là 0,0421u. Cho 1u = 931,5MeV/c</w:t>
      </w:r>
      <w:r w:rsidRPr="00C46E79">
        <w:rPr>
          <w:rFonts w:ascii="Times New Roman" w:hAnsi="Times New Roman" w:cs="Times New Roman"/>
          <w:sz w:val="19"/>
          <w:szCs w:val="19"/>
          <w:vertAlign w:val="superscript"/>
          <w:lang w:val="pt-BR"/>
        </w:rPr>
        <w:t>2</w:t>
      </w:r>
      <w:r w:rsidRPr="00C46E79">
        <w:rPr>
          <w:rFonts w:ascii="Times New Roman" w:hAnsi="Times New Roman" w:cs="Times New Roman"/>
          <w:sz w:val="19"/>
          <w:szCs w:val="19"/>
          <w:lang w:val="pt-BR"/>
        </w:rPr>
        <w:t xml:space="preserve">; khối lượng hạt nhân tính theo u  xấp xỉ bằng số khối. Tính tốc độ của hạt nhân X? </w:t>
      </w:r>
      <w:r w:rsidRPr="00C46E79">
        <w:rPr>
          <w:rFonts w:ascii="Times New Roman" w:hAnsi="Times New Roman" w:cs="Times New Roman"/>
          <w:sz w:val="19"/>
          <w:szCs w:val="19"/>
          <w:lang w:val="pt-BR"/>
        </w:rPr>
        <w:br/>
      </w:r>
      <w:r w:rsidRPr="00C46E79">
        <w:rPr>
          <w:rFonts w:ascii="Times New Roman" w:hAnsi="Times New Roman" w:cs="Times New Roman"/>
          <w:b/>
          <w:sz w:val="19"/>
          <w:szCs w:val="19"/>
          <w:u w:val="single"/>
          <w:lang w:val="sv-SE"/>
        </w:rPr>
        <w:t>Câu 4:</w:t>
      </w:r>
      <w:r w:rsidRPr="00C46E79">
        <w:rPr>
          <w:rFonts w:ascii="Times New Roman" w:hAnsi="Times New Roman" w:cs="Times New Roman"/>
          <w:sz w:val="19"/>
          <w:szCs w:val="19"/>
          <w:lang w:val="sv-SE"/>
        </w:rPr>
        <w:t xml:space="preserve"> Trong thí nghiệm Y-âng về giao thoa ánh sáng, nguồn S phát ra đồng thời ba bức xạ đơn sắc có bước sóng lần lượt là: </w:t>
      </w:r>
      <w:r w:rsidRPr="00C46E79">
        <w:rPr>
          <w:rFonts w:ascii="Times New Roman" w:hAnsi="Times New Roman" w:cs="Times New Roman"/>
          <w:position w:val="-10"/>
          <w:sz w:val="19"/>
          <w:szCs w:val="19"/>
        </w:rPr>
        <w:object w:dxaOrig="720" w:dyaOrig="320">
          <v:shape id="_x0000_i1066" type="#_x0000_t75" style="width:36pt;height:16.3pt" o:ole="">
            <v:imagedata r:id="rId89" o:title=""/>
          </v:shape>
          <o:OLEObject Type="Embed" ProgID="Equation.DSMT4" ShapeID="_x0000_i1066" DrawAspect="Content" ObjectID="_1553605085" r:id="rId90"/>
        </w:object>
      </w:r>
      <w:r w:rsidRPr="00C46E79">
        <w:rPr>
          <w:rFonts w:ascii="Times New Roman" w:hAnsi="Times New Roman" w:cs="Times New Roman"/>
          <w:sz w:val="19"/>
          <w:szCs w:val="19"/>
          <w:lang w:val="sv-SE"/>
        </w:rPr>
        <w:t xml:space="preserve">; </w:t>
      </w:r>
      <w:r w:rsidRPr="00C46E79">
        <w:rPr>
          <w:rFonts w:ascii="Times New Roman" w:hAnsi="Times New Roman" w:cs="Times New Roman"/>
          <w:position w:val="-10"/>
          <w:sz w:val="19"/>
          <w:szCs w:val="19"/>
        </w:rPr>
        <w:object w:dxaOrig="700" w:dyaOrig="320">
          <v:shape id="_x0000_i1067" type="#_x0000_t75" style="width:35.3pt;height:16.3pt" o:ole="">
            <v:imagedata r:id="rId91" o:title=""/>
          </v:shape>
          <o:OLEObject Type="Embed" ProgID="Equation.DSMT4" ShapeID="_x0000_i1067" DrawAspect="Content" ObjectID="_1553605086" r:id="rId92"/>
        </w:object>
      </w:r>
      <w:r w:rsidRPr="00C46E79">
        <w:rPr>
          <w:rFonts w:ascii="Times New Roman" w:hAnsi="Times New Roman" w:cs="Times New Roman"/>
          <w:sz w:val="19"/>
          <w:szCs w:val="19"/>
          <w:lang w:val="sv-SE"/>
        </w:rPr>
        <w:t xml:space="preserve"> và </w:t>
      </w:r>
      <w:r w:rsidRPr="00C46E79">
        <w:rPr>
          <w:rFonts w:ascii="Times New Roman" w:hAnsi="Times New Roman" w:cs="Times New Roman"/>
          <w:position w:val="-10"/>
          <w:sz w:val="19"/>
          <w:szCs w:val="19"/>
        </w:rPr>
        <w:object w:dxaOrig="700" w:dyaOrig="320">
          <v:shape id="_x0000_i1068" type="#_x0000_t75" style="width:35.3pt;height:16.3pt" o:ole="">
            <v:imagedata r:id="rId93" o:title=""/>
          </v:shape>
          <o:OLEObject Type="Embed" ProgID="Equation.DSMT4" ShapeID="_x0000_i1068" DrawAspect="Content" ObjectID="_1553605087" r:id="rId94"/>
        </w:object>
      </w:r>
      <w:r w:rsidRPr="00C46E79">
        <w:rPr>
          <w:rFonts w:ascii="Times New Roman" w:hAnsi="Times New Roman" w:cs="Times New Roman"/>
          <w:sz w:val="19"/>
          <w:szCs w:val="19"/>
          <w:lang w:val="sv-SE"/>
        </w:rPr>
        <w:t xml:space="preserve">. Trên màn, trong khoảng giữa hai vân sáng liên tiếp cùng màu với vân sáng trung tâm, tìm số vị trí mà ở đó chỉ có một bức xạ cho vân sáng ? </w:t>
      </w:r>
    </w:p>
    <w:p w:rsidR="00C46E79" w:rsidRDefault="00C46E79" w:rsidP="00C46E79">
      <w:pPr>
        <w:spacing w:after="0" w:line="240" w:lineRule="auto"/>
        <w:jc w:val="center"/>
        <w:rPr>
          <w:rFonts w:ascii="Times New Roman" w:hAnsi="Times New Roman" w:cs="Times New Roman"/>
          <w:b/>
          <w:sz w:val="20"/>
          <w:szCs w:val="20"/>
          <w:u w:val="single"/>
          <w:lang w:val="sv-SE"/>
        </w:rPr>
      </w:pPr>
      <w:r w:rsidRPr="00C46E79">
        <w:rPr>
          <w:rFonts w:ascii="Times New Roman" w:hAnsi="Times New Roman" w:cs="Times New Roman"/>
          <w:b/>
          <w:sz w:val="20"/>
          <w:szCs w:val="20"/>
          <w:u w:val="single"/>
          <w:lang w:val="sv-SE"/>
        </w:rPr>
        <w:t>HẾT</w:t>
      </w:r>
    </w:p>
    <w:p w:rsidR="00C46E79" w:rsidRPr="00C46E79" w:rsidRDefault="00C46E79" w:rsidP="00C46E79">
      <w:pPr>
        <w:spacing w:after="0" w:line="240" w:lineRule="auto"/>
        <w:jc w:val="center"/>
        <w:rPr>
          <w:rFonts w:ascii="Times New Roman" w:hAnsi="Times New Roman" w:cs="Times New Roman"/>
          <w:b/>
          <w:sz w:val="20"/>
          <w:szCs w:val="20"/>
          <w:u w:val="single"/>
          <w:lang w:val="sv-SE"/>
        </w:rPr>
      </w:pPr>
    </w:p>
    <w:p w:rsidR="00C46E79" w:rsidRPr="00C46E79" w:rsidRDefault="00C46E79" w:rsidP="00C46E79">
      <w:pPr>
        <w:tabs>
          <w:tab w:val="left" w:pos="2622"/>
          <w:tab w:val="left" w:pos="5244"/>
          <w:tab w:val="left" w:pos="7867"/>
        </w:tabs>
        <w:spacing w:after="0" w:line="240" w:lineRule="auto"/>
        <w:rPr>
          <w:rFonts w:ascii="Times New Roman" w:hAnsi="Times New Roman" w:cs="Times New Roman"/>
          <w:sz w:val="20"/>
          <w:szCs w:val="20"/>
          <w:lang w:val="it-IT"/>
        </w:rPr>
      </w:pPr>
    </w:p>
    <w:p w:rsidR="001E0B85" w:rsidRPr="00C46E79" w:rsidRDefault="001E0B85" w:rsidP="00C46E79">
      <w:pPr>
        <w:spacing w:after="0" w:line="240" w:lineRule="auto"/>
        <w:rPr>
          <w:rFonts w:ascii="Times New Roman" w:hAnsi="Times New Roman" w:cs="Times New Roman"/>
        </w:rPr>
      </w:pPr>
    </w:p>
    <w:sectPr w:rsidR="001E0B85" w:rsidRPr="00C46E79" w:rsidSect="00C46E79">
      <w:pgSz w:w="11907" w:h="16840" w:code="9"/>
      <w:pgMar w:top="567" w:right="567" w:bottom="851" w:left="851"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eiryo">
    <w:charset w:val="80"/>
    <w:family w:val="swiss"/>
    <w:pitch w:val="variable"/>
    <w:sig w:usb0="E10102FF" w:usb1="EAC7FFFF" w:usb2="0001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046DD"/>
    <w:multiLevelType w:val="hybridMultilevel"/>
    <w:tmpl w:val="B6741BD0"/>
    <w:lvl w:ilvl="0" w:tplc="32FE90BA">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defaultTabStop w:val="720"/>
  <w:drawingGridHorizontalSpacing w:val="140"/>
  <w:drawingGridVerticalSpacing w:val="381"/>
  <w:displayHorizontalDrawingGridEvery w:val="2"/>
  <w:characterSpacingControl w:val="doNotCompress"/>
  <w:compat/>
  <w:rsids>
    <w:rsidRoot w:val="00C46E79"/>
    <w:rsid w:val="001E0B85"/>
    <w:rsid w:val="00490539"/>
    <w:rsid w:val="00AB13FA"/>
    <w:rsid w:val="00BB54F4"/>
    <w:rsid w:val="00C46E79"/>
    <w:rsid w:val="00CA5C69"/>
    <w:rsid w:val="00F67B77"/>
    <w:rsid w:val="00FB170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0B8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46E79"/>
    <w:pPr>
      <w:ind w:left="720"/>
      <w:contextualSpacing/>
    </w:pPr>
    <w:rPr>
      <w:rFonts w:ascii="Calibri" w:eastAsia="Calibri" w:hAnsi="Calibri" w:cs="Times New Roman"/>
    </w:rPr>
  </w:style>
  <w:style w:type="table" w:styleId="TableGrid">
    <w:name w:val="Table Grid"/>
    <w:basedOn w:val="TableNormal"/>
    <w:uiPriority w:val="59"/>
    <w:rsid w:val="00C46E7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image" Target="media/image36.wmf"/><Relationship Id="rId84" Type="http://schemas.openxmlformats.org/officeDocument/2006/relationships/oleObject" Target="embeddings/oleObject41.bin"/><Relationship Id="rId89" Type="http://schemas.openxmlformats.org/officeDocument/2006/relationships/image" Target="media/image42.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image" Target="media/image41.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oleObject" Target="embeddings/oleObject39.bin"/><Relationship Id="rId85" Type="http://schemas.openxmlformats.org/officeDocument/2006/relationships/image" Target="media/image40.wmf"/><Relationship Id="rId93"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image" Target="media/image39.wmf"/><Relationship Id="rId88" Type="http://schemas.openxmlformats.org/officeDocument/2006/relationships/oleObject" Target="embeddings/oleObject43.bin"/><Relationship Id="rId91" Type="http://schemas.openxmlformats.org/officeDocument/2006/relationships/image" Target="media/image43.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42.bin"/><Relationship Id="rId94"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2</Pages>
  <Words>1455</Words>
  <Characters>8299</Characters>
  <Application>Microsoft Office Word</Application>
  <DocSecurity>0</DocSecurity>
  <Lines>69</Lines>
  <Paragraphs>19</Paragraphs>
  <ScaleCrop>false</ScaleCrop>
  <Company>SMY</Company>
  <LinksUpToDate>false</LinksUpToDate>
  <CharactersWithSpaces>97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Y</dc:creator>
  <cp:keywords/>
  <dc:description/>
  <cp:lastModifiedBy>SMY</cp:lastModifiedBy>
  <cp:revision>3</cp:revision>
  <dcterms:created xsi:type="dcterms:W3CDTF">2017-04-13T08:24:00Z</dcterms:created>
  <dcterms:modified xsi:type="dcterms:W3CDTF">2017-04-13T09:05:00Z</dcterms:modified>
</cp:coreProperties>
</file>